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52DA591F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>Course   ___</w:t>
      </w:r>
      <w:proofErr w:type="spellStart"/>
      <w:r w:rsidR="009B1419">
        <w:rPr>
          <w:rFonts w:ascii="Arial" w:hAnsi="Arial" w:cs="Arial"/>
          <w:b/>
          <w:bCs/>
          <w:sz w:val="40"/>
          <w:szCs w:val="40"/>
        </w:rPr>
        <w:t>Methods</w:t>
      </w:r>
      <w:r w:rsidRPr="001267E0">
        <w:rPr>
          <w:rFonts w:ascii="Arial" w:hAnsi="Arial" w:cs="Arial"/>
          <w:b/>
          <w:bCs/>
          <w:sz w:val="40"/>
          <w:szCs w:val="40"/>
        </w:rPr>
        <w:t>_</w:t>
      </w:r>
      <w:r w:rsidR="009B1419">
        <w:rPr>
          <w:rFonts w:ascii="Arial" w:hAnsi="Arial" w:cs="Arial"/>
          <w:b/>
          <w:bCs/>
          <w:sz w:val="40"/>
          <w:szCs w:val="40"/>
        </w:rPr>
        <w:t>Test</w:t>
      </w:r>
      <w:proofErr w:type="spellEnd"/>
      <w:r w:rsidR="009B1419">
        <w:rPr>
          <w:rFonts w:ascii="Arial" w:hAnsi="Arial" w:cs="Arial"/>
          <w:b/>
          <w:bCs/>
          <w:sz w:val="40"/>
          <w:szCs w:val="40"/>
        </w:rPr>
        <w:t xml:space="preserve"> </w:t>
      </w:r>
      <w:r w:rsidR="00CE1634">
        <w:rPr>
          <w:rFonts w:ascii="Arial" w:hAnsi="Arial" w:cs="Arial"/>
          <w:b/>
          <w:bCs/>
          <w:sz w:val="40"/>
          <w:szCs w:val="40"/>
        </w:rPr>
        <w:t>4</w:t>
      </w:r>
      <w:r w:rsidRPr="001267E0">
        <w:rPr>
          <w:rFonts w:ascii="Arial" w:hAnsi="Arial" w:cs="Arial"/>
          <w:b/>
          <w:bCs/>
          <w:sz w:val="40"/>
          <w:szCs w:val="40"/>
        </w:rPr>
        <w:t>_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__</w:t>
      </w:r>
      <w:r w:rsidR="009B1419">
        <w:rPr>
          <w:rFonts w:ascii="Arial" w:hAnsi="Arial" w:cs="Arial"/>
          <w:b/>
          <w:bCs/>
          <w:sz w:val="40"/>
          <w:szCs w:val="40"/>
        </w:rPr>
        <w:t>12</w:t>
      </w:r>
      <w:r w:rsidRPr="001267E0">
        <w:rPr>
          <w:rFonts w:ascii="Arial" w:hAnsi="Arial" w:cs="Arial"/>
          <w:b/>
          <w:bCs/>
          <w:sz w:val="40"/>
          <w:szCs w:val="40"/>
        </w:rPr>
        <w:t>_______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54459375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0C36D004" w14:textId="77777777" w:rsidR="00DC2AE1" w:rsidRDefault="00DC2AE1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52DE90AE" w14:textId="17E59233" w:rsidR="00DC2AE1" w:rsidRDefault="00DC2AE1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>
        <w:rPr>
          <w:rFonts w:ascii="Franklin Gothic Book" w:hAnsi="Franklin Gothic Book" w:cs="Arial"/>
          <w:bCs/>
          <w:sz w:val="28"/>
          <w:szCs w:val="28"/>
        </w:rPr>
        <w:t xml:space="preserve">Date: </w:t>
      </w:r>
      <w:r w:rsidR="00CE1634">
        <w:rPr>
          <w:rFonts w:ascii="Franklin Gothic Book" w:hAnsi="Franklin Gothic Book" w:cs="Arial"/>
          <w:b/>
          <w:sz w:val="28"/>
          <w:szCs w:val="28"/>
        </w:rPr>
        <w:t>Weds</w:t>
      </w:r>
      <w:r w:rsidR="00205132" w:rsidRPr="00675306">
        <w:rPr>
          <w:rFonts w:ascii="Franklin Gothic Book" w:hAnsi="Franklin Gothic Book" w:cs="Arial"/>
          <w:b/>
          <w:sz w:val="28"/>
          <w:szCs w:val="28"/>
        </w:rPr>
        <w:t xml:space="preserve"> </w:t>
      </w:r>
      <w:r w:rsidR="00CE1634">
        <w:rPr>
          <w:rFonts w:ascii="Franklin Gothic Book" w:hAnsi="Franklin Gothic Book" w:cs="Arial"/>
          <w:b/>
          <w:sz w:val="28"/>
          <w:szCs w:val="28"/>
        </w:rPr>
        <w:t>26</w:t>
      </w:r>
      <w:r w:rsidR="00205132" w:rsidRPr="00675306">
        <w:rPr>
          <w:rFonts w:ascii="Franklin Gothic Book" w:hAnsi="Franklin Gothic Book" w:cs="Arial"/>
          <w:b/>
          <w:sz w:val="28"/>
          <w:szCs w:val="28"/>
        </w:rPr>
        <w:t xml:space="preserve"> August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77FCA584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2A7DDDD5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_</w:t>
      </w:r>
      <w:r w:rsidR="009B1419">
        <w:rPr>
          <w:rFonts w:ascii="Calibri" w:hAnsi="Calibri" w:cs="Arial"/>
          <w:b/>
        </w:rPr>
        <w:t>45</w:t>
      </w:r>
      <w:r w:rsidR="00031CDE">
        <w:rPr>
          <w:rFonts w:ascii="Calibri" w:hAnsi="Calibri" w:cs="Arial"/>
          <w:b/>
        </w:rPr>
        <w:t>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70AC46EB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DC3222">
        <w:rPr>
          <w:rFonts w:ascii="Calibri" w:hAnsi="Calibri" w:cs="Arial"/>
          <w:b/>
        </w:rPr>
        <w:t>6</w:t>
      </w:r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>Calculator with CAS capability (to be provided by the student)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2BEE7EDF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</w:t>
      </w:r>
      <w:r w:rsidR="00C63779">
        <w:rPr>
          <w:rFonts w:ascii="Calibri" w:hAnsi="Calibri" w:cs="Arial"/>
          <w:b/>
        </w:rPr>
        <w:t>4</w:t>
      </w:r>
      <w:r w:rsidR="004C6CF5">
        <w:rPr>
          <w:rFonts w:ascii="Calibri" w:hAnsi="Calibri" w:cs="Arial"/>
          <w:b/>
        </w:rPr>
        <w:t>6</w:t>
      </w:r>
      <w:r w:rsidR="00031CDE">
        <w:rPr>
          <w:rFonts w:ascii="Calibri" w:hAnsi="Calibri" w:cs="Arial"/>
          <w:b/>
        </w:rPr>
        <w:t>_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4ACBF4F0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_</w:t>
      </w:r>
      <w:r w:rsidR="009B1419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0D808464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7F83698D" w:rsidR="00534653" w:rsidRDefault="0053465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  <w:r w:rsidR="00CE1634">
        <w:rPr>
          <w:rFonts w:ascii="Arial" w:hAnsi="Arial" w:cs="Arial"/>
          <w:sz w:val="22"/>
          <w:szCs w:val="22"/>
        </w:rPr>
        <w:lastRenderedPageBreak/>
        <w:t>Q1 (</w:t>
      </w:r>
      <w:r w:rsidR="00D90B73">
        <w:rPr>
          <w:rFonts w:ascii="Arial" w:hAnsi="Arial" w:cs="Arial"/>
          <w:sz w:val="22"/>
          <w:szCs w:val="22"/>
        </w:rPr>
        <w:t xml:space="preserve">1, 1, </w:t>
      </w:r>
      <w:r w:rsidR="001A0530">
        <w:rPr>
          <w:rFonts w:ascii="Arial" w:hAnsi="Arial" w:cs="Arial"/>
          <w:sz w:val="22"/>
          <w:szCs w:val="22"/>
        </w:rPr>
        <w:t>1</w:t>
      </w:r>
      <w:r w:rsidR="00D90B73">
        <w:rPr>
          <w:rFonts w:ascii="Arial" w:hAnsi="Arial" w:cs="Arial"/>
          <w:sz w:val="22"/>
          <w:szCs w:val="22"/>
        </w:rPr>
        <w:t xml:space="preserve"> &amp; 3 = </w:t>
      </w:r>
      <w:r w:rsidR="001A0530">
        <w:rPr>
          <w:rFonts w:ascii="Arial" w:hAnsi="Arial" w:cs="Arial"/>
          <w:sz w:val="22"/>
          <w:szCs w:val="22"/>
        </w:rPr>
        <w:t>6</w:t>
      </w:r>
      <w:r w:rsidR="00CE1634">
        <w:rPr>
          <w:rFonts w:ascii="Arial" w:hAnsi="Arial" w:cs="Arial"/>
          <w:sz w:val="22"/>
          <w:szCs w:val="22"/>
        </w:rPr>
        <w:t xml:space="preserve"> marks)</w:t>
      </w:r>
    </w:p>
    <w:p w14:paraId="7CB7689E" w14:textId="4F0B8123" w:rsidR="00CE1634" w:rsidRDefault="00CE163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</w:t>
      </w:r>
      <w:r w:rsidR="00493385">
        <w:rPr>
          <w:rFonts w:ascii="Arial" w:hAnsi="Arial" w:cs="Arial"/>
          <w:sz w:val="22"/>
          <w:szCs w:val="22"/>
        </w:rPr>
        <w:t>a continuous random variable</w:t>
      </w:r>
      <w:r w:rsidR="00D90B73">
        <w:rPr>
          <w:rFonts w:ascii="Arial" w:hAnsi="Arial" w:cs="Arial"/>
          <w:sz w:val="22"/>
          <w:szCs w:val="22"/>
        </w:rPr>
        <w:t xml:space="preserve"> X</w:t>
      </w:r>
      <w:r w:rsidR="00493385">
        <w:rPr>
          <w:rFonts w:ascii="Arial" w:hAnsi="Arial" w:cs="Arial"/>
          <w:sz w:val="22"/>
          <w:szCs w:val="22"/>
        </w:rPr>
        <w:t xml:space="preserve"> that is uniformly distributed as follows.</w:t>
      </w:r>
    </w:p>
    <w:p w14:paraId="34244010" w14:textId="6DBA84AB" w:rsidR="00493385" w:rsidRDefault="00493385">
      <w:pPr>
        <w:suppressAutoHyphens w:val="0"/>
        <w:rPr>
          <w:rFonts w:ascii="Arial" w:hAnsi="Arial" w:cs="Arial"/>
          <w:sz w:val="22"/>
          <w:szCs w:val="22"/>
        </w:rPr>
      </w:pPr>
    </w:p>
    <w:p w14:paraId="278092AD" w14:textId="2BB4A4EA" w:rsidR="00493385" w:rsidRDefault="00493385">
      <w:pPr>
        <w:suppressAutoHyphens w:val="0"/>
        <w:rPr>
          <w:rFonts w:ascii="Arial" w:hAnsi="Arial" w:cs="Arial"/>
          <w:sz w:val="22"/>
          <w:szCs w:val="22"/>
        </w:rPr>
      </w:pPr>
    </w:p>
    <w:p w14:paraId="7AD0FAFB" w14:textId="77777777" w:rsidR="00D90B73" w:rsidRDefault="00D90B73">
      <w:pPr>
        <w:suppressAutoHyphens w:val="0"/>
        <w:rPr>
          <w:rFonts w:ascii="Arial" w:hAnsi="Arial" w:cs="Arial"/>
          <w:sz w:val="22"/>
          <w:szCs w:val="22"/>
        </w:rPr>
      </w:pPr>
    </w:p>
    <w:p w14:paraId="6E3C523D" w14:textId="3E396AD1" w:rsidR="00D90B73" w:rsidRDefault="00D90B7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following:</w:t>
      </w:r>
    </w:p>
    <w:p w14:paraId="3BC3A2AD" w14:textId="74256BF5" w:rsidR="00D90B73" w:rsidRDefault="00D90B73" w:rsidP="00D90B73">
      <w:pPr>
        <w:pStyle w:val="ListParagraph"/>
        <w:numPr>
          <w:ilvl w:val="0"/>
          <w:numId w:val="6"/>
        </w:numPr>
        <w:suppressAutoHyphens w:val="0"/>
        <w:rPr>
          <w:rFonts w:ascii="Arial" w:hAnsi="Arial" w:cs="Arial"/>
          <w:sz w:val="22"/>
          <w:szCs w:val="22"/>
        </w:rPr>
      </w:pPr>
      <w:r w:rsidRPr="00D90B73">
        <w:rPr>
          <w:rFonts w:ascii="Arial" w:hAnsi="Arial" w:cs="Arial"/>
          <w:position w:val="-14"/>
          <w:sz w:val="22"/>
          <w:szCs w:val="22"/>
        </w:rPr>
        <w:object w:dxaOrig="999" w:dyaOrig="400" w14:anchorId="72FC86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pt;height:20pt" o:ole="">
            <v:imagedata r:id="rId9" o:title=""/>
          </v:shape>
          <o:OLEObject Type="Embed" ProgID="Equation.DSMT4" ShapeID="_x0000_i1025" DrawAspect="Content" ObjectID="_1660036427" r:id="rId10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71F3C" w:rsidRPr="00BD6CB4" w14:paraId="36D6E0C2" w14:textId="77777777" w:rsidTr="0095057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D468E89" w14:textId="77777777" w:rsidR="00E71F3C" w:rsidRPr="00323B31" w:rsidRDefault="00E71F3C" w:rsidP="0095057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71F3C" w:rsidRPr="00BD6CB4" w14:paraId="2668156E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28FEC74" w14:textId="6BF4A257" w:rsidR="00E71F3C" w:rsidRDefault="0053172A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1A0530">
              <w:rPr>
                <w:position w:val="-10"/>
              </w:rPr>
              <w:object w:dxaOrig="1500" w:dyaOrig="320" w14:anchorId="19BFDCD7">
                <v:shape id="_x0000_i1064" type="#_x0000_t75" style="width:75pt;height:16pt" o:ole="">
                  <v:imagedata r:id="rId11" o:title=""/>
                </v:shape>
                <o:OLEObject Type="Embed" ProgID="Equation.DSMT4" ShapeID="_x0000_i1064" DrawAspect="Content" ObjectID="_1660036428" r:id="rId12"/>
              </w:object>
            </w:r>
          </w:p>
          <w:p w14:paraId="5F53A183" w14:textId="1541A627" w:rsidR="001A0530" w:rsidRPr="00BD6CB4" w:rsidRDefault="001A0530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71F3C" w:rsidRPr="00BD6CB4" w14:paraId="7463E4ED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20AD396" w14:textId="77777777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71F3C" w:rsidRPr="00BD6CB4" w14:paraId="585817EB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7524439" w14:textId="25832F4F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A0530">
              <w:t>determines area</w:t>
            </w:r>
          </w:p>
          <w:p w14:paraId="6DC92332" w14:textId="03100C98" w:rsidR="00E71F3C" w:rsidRPr="00BD6CB4" w:rsidRDefault="001A0530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t xml:space="preserve"> </w:t>
            </w:r>
            <w:r w:rsidR="00E71F3C" w:rsidRPr="00BD6CB4">
              <w:t xml:space="preserve"> </w:t>
            </w:r>
          </w:p>
        </w:tc>
      </w:tr>
    </w:tbl>
    <w:p w14:paraId="5AAB9B73" w14:textId="77777777" w:rsidR="00D90B73" w:rsidRPr="00D90B73" w:rsidRDefault="00D90B73" w:rsidP="00D90B73">
      <w:pPr>
        <w:suppressAutoHyphens w:val="0"/>
        <w:rPr>
          <w:rFonts w:ascii="Arial" w:hAnsi="Arial" w:cs="Arial"/>
          <w:sz w:val="22"/>
          <w:szCs w:val="22"/>
        </w:rPr>
      </w:pPr>
    </w:p>
    <w:p w14:paraId="03BF054F" w14:textId="59354DE5" w:rsidR="00D90B73" w:rsidRDefault="00D90B73" w:rsidP="00D90B73">
      <w:pPr>
        <w:pStyle w:val="ListParagraph"/>
        <w:numPr>
          <w:ilvl w:val="0"/>
          <w:numId w:val="6"/>
        </w:numPr>
        <w:suppressAutoHyphens w:val="0"/>
        <w:rPr>
          <w:rFonts w:ascii="Arial" w:hAnsi="Arial" w:cs="Arial"/>
          <w:sz w:val="22"/>
          <w:szCs w:val="22"/>
        </w:rPr>
      </w:pPr>
      <w:r w:rsidRPr="00D90B73">
        <w:rPr>
          <w:rFonts w:ascii="Arial" w:hAnsi="Arial" w:cs="Arial"/>
          <w:position w:val="-14"/>
          <w:sz w:val="22"/>
          <w:szCs w:val="22"/>
        </w:rPr>
        <w:object w:dxaOrig="999" w:dyaOrig="400" w14:anchorId="3765D891">
          <v:shape id="_x0000_i1027" type="#_x0000_t75" style="width:50pt;height:20pt" o:ole="">
            <v:imagedata r:id="rId13" o:title=""/>
          </v:shape>
          <o:OLEObject Type="Embed" ProgID="Equation.DSMT4" ShapeID="_x0000_i1027" DrawAspect="Content" ObjectID="_1660036429" r:id="rId14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71F3C" w:rsidRPr="00BD6CB4" w14:paraId="3794278A" w14:textId="77777777" w:rsidTr="0095057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A5F5D88" w14:textId="77777777" w:rsidR="00E71F3C" w:rsidRPr="00323B31" w:rsidRDefault="00E71F3C" w:rsidP="0095057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71F3C" w:rsidRPr="00BD6CB4" w14:paraId="27BAEF01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9BD99CC" w14:textId="5C7AFAEC" w:rsidR="00E71F3C" w:rsidRDefault="0053172A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1A0530">
              <w:rPr>
                <w:position w:val="-10"/>
              </w:rPr>
              <w:object w:dxaOrig="1500" w:dyaOrig="320" w14:anchorId="7E429C81">
                <v:shape id="_x0000_i1066" type="#_x0000_t75" style="width:75pt;height:16pt" o:ole="">
                  <v:imagedata r:id="rId11" o:title=""/>
                </v:shape>
                <o:OLEObject Type="Embed" ProgID="Equation.DSMT4" ShapeID="_x0000_i1066" DrawAspect="Content" ObjectID="_1660036430" r:id="rId15"/>
              </w:object>
            </w:r>
          </w:p>
          <w:p w14:paraId="784837FC" w14:textId="2205E17B" w:rsidR="001A0530" w:rsidRDefault="001A0530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t>Same result as (a)</w:t>
            </w:r>
          </w:p>
          <w:p w14:paraId="09C1F796" w14:textId="77777777" w:rsidR="00E71F3C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5C5FE55" w14:textId="77777777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71F3C" w:rsidRPr="00BD6CB4" w14:paraId="5CE49EAA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96FB0F6" w14:textId="77777777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71F3C" w:rsidRPr="00BD6CB4" w14:paraId="2551E1BD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9A7BCAB" w14:textId="13114929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A0530">
              <w:t>same result as (a)</w:t>
            </w:r>
          </w:p>
          <w:p w14:paraId="7BC73BE6" w14:textId="56A7DFE8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6CFA3689" w14:textId="77777777" w:rsidR="00D90B73" w:rsidRPr="00D90B73" w:rsidRDefault="00D90B73" w:rsidP="00D90B73">
      <w:pPr>
        <w:suppressAutoHyphens w:val="0"/>
        <w:rPr>
          <w:rFonts w:ascii="Arial" w:hAnsi="Arial" w:cs="Arial"/>
          <w:sz w:val="22"/>
          <w:szCs w:val="22"/>
        </w:rPr>
      </w:pPr>
    </w:p>
    <w:p w14:paraId="725E41D8" w14:textId="467182B4" w:rsidR="00D90B73" w:rsidRDefault="00D90B73" w:rsidP="00D90B73">
      <w:pPr>
        <w:pStyle w:val="ListParagraph"/>
        <w:numPr>
          <w:ilvl w:val="0"/>
          <w:numId w:val="6"/>
        </w:numPr>
        <w:suppressAutoHyphens w:val="0"/>
        <w:rPr>
          <w:rFonts w:ascii="Arial" w:hAnsi="Arial" w:cs="Arial"/>
          <w:sz w:val="22"/>
          <w:szCs w:val="22"/>
        </w:rPr>
      </w:pPr>
      <w:r w:rsidRPr="00D90B73">
        <w:rPr>
          <w:rFonts w:ascii="Arial" w:hAnsi="Arial" w:cs="Arial"/>
          <w:position w:val="-14"/>
          <w:sz w:val="22"/>
          <w:szCs w:val="22"/>
        </w:rPr>
        <w:object w:dxaOrig="1320" w:dyaOrig="400" w14:anchorId="32F70A7C">
          <v:shape id="_x0000_i1029" type="#_x0000_t75" style="width:66pt;height:20pt" o:ole="">
            <v:imagedata r:id="rId16" o:title=""/>
          </v:shape>
          <o:OLEObject Type="Embed" ProgID="Equation.DSMT4" ShapeID="_x0000_i1029" DrawAspect="Content" ObjectID="_1660036431" r:id="rId17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71F3C" w:rsidRPr="00BD6CB4" w14:paraId="3931635C" w14:textId="77777777" w:rsidTr="0095057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9FB4FCD" w14:textId="77777777" w:rsidR="00E71F3C" w:rsidRPr="00323B31" w:rsidRDefault="00E71F3C" w:rsidP="0095057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71F3C" w:rsidRPr="00BD6CB4" w14:paraId="536EAD8D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6BD8BE0" w14:textId="77777777" w:rsidR="00E71F3C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0ABE6D8" w14:textId="39758F72" w:rsidR="00E71F3C" w:rsidRDefault="001A0530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1</w:t>
            </w:r>
          </w:p>
          <w:p w14:paraId="58626FFA" w14:textId="77777777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71F3C" w:rsidRPr="00BD6CB4" w14:paraId="4AEC6B22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804CAFF" w14:textId="77777777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71F3C" w:rsidRPr="00BD6CB4" w14:paraId="5E605502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AD6D0AA" w14:textId="0ABE9773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A0530">
              <w:t>states prob</w:t>
            </w:r>
          </w:p>
          <w:p w14:paraId="601D4802" w14:textId="6E0CE2B3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79941DA6" w14:textId="77777777" w:rsidR="00D90B73" w:rsidRPr="00D90B73" w:rsidRDefault="00D90B73" w:rsidP="00D90B73">
      <w:pPr>
        <w:pStyle w:val="ListParagraph"/>
        <w:rPr>
          <w:rFonts w:ascii="Arial" w:hAnsi="Arial" w:cs="Arial"/>
          <w:sz w:val="22"/>
          <w:szCs w:val="22"/>
        </w:rPr>
      </w:pPr>
    </w:p>
    <w:p w14:paraId="0BAFFD46" w14:textId="4CC4D75D" w:rsidR="00D90B73" w:rsidRDefault="00D90B73" w:rsidP="00D90B73">
      <w:pPr>
        <w:suppressAutoHyphens w:val="0"/>
        <w:rPr>
          <w:rFonts w:ascii="Arial" w:hAnsi="Arial" w:cs="Arial"/>
          <w:sz w:val="22"/>
          <w:szCs w:val="22"/>
        </w:rPr>
      </w:pPr>
    </w:p>
    <w:p w14:paraId="3686FAA7" w14:textId="734AB9C6" w:rsidR="001A0530" w:rsidRDefault="001A0530" w:rsidP="00D90B73">
      <w:pPr>
        <w:suppressAutoHyphens w:val="0"/>
        <w:rPr>
          <w:rFonts w:ascii="Arial" w:hAnsi="Arial" w:cs="Arial"/>
          <w:sz w:val="22"/>
          <w:szCs w:val="22"/>
        </w:rPr>
      </w:pPr>
    </w:p>
    <w:p w14:paraId="14C5CA5B" w14:textId="02F0CE6B" w:rsidR="001A0530" w:rsidRDefault="001A0530" w:rsidP="00D90B73">
      <w:pPr>
        <w:suppressAutoHyphens w:val="0"/>
        <w:rPr>
          <w:rFonts w:ascii="Arial" w:hAnsi="Arial" w:cs="Arial"/>
          <w:sz w:val="22"/>
          <w:szCs w:val="22"/>
        </w:rPr>
      </w:pPr>
    </w:p>
    <w:p w14:paraId="6B2B8BAD" w14:textId="009A5D85" w:rsidR="001A0530" w:rsidRDefault="001A0530" w:rsidP="00D90B73">
      <w:pPr>
        <w:suppressAutoHyphens w:val="0"/>
        <w:rPr>
          <w:rFonts w:ascii="Arial" w:hAnsi="Arial" w:cs="Arial"/>
          <w:sz w:val="22"/>
          <w:szCs w:val="22"/>
        </w:rPr>
      </w:pPr>
    </w:p>
    <w:p w14:paraId="3D02707D" w14:textId="21A23598" w:rsidR="001A0530" w:rsidRDefault="001A0530" w:rsidP="00D90B73">
      <w:pPr>
        <w:suppressAutoHyphens w:val="0"/>
        <w:rPr>
          <w:rFonts w:ascii="Arial" w:hAnsi="Arial" w:cs="Arial"/>
          <w:sz w:val="22"/>
          <w:szCs w:val="22"/>
        </w:rPr>
      </w:pPr>
    </w:p>
    <w:p w14:paraId="66EEC06A" w14:textId="77777777" w:rsidR="001A0530" w:rsidRPr="00D90B73" w:rsidRDefault="001A0530" w:rsidP="00D90B73">
      <w:pPr>
        <w:suppressAutoHyphens w:val="0"/>
        <w:rPr>
          <w:rFonts w:ascii="Arial" w:hAnsi="Arial" w:cs="Arial"/>
          <w:sz w:val="22"/>
          <w:szCs w:val="22"/>
        </w:rPr>
      </w:pPr>
    </w:p>
    <w:p w14:paraId="37911A0E" w14:textId="7E210177" w:rsidR="00D90B73" w:rsidRDefault="00D90B73" w:rsidP="00D90B73">
      <w:pPr>
        <w:pStyle w:val="ListParagraph"/>
        <w:numPr>
          <w:ilvl w:val="0"/>
          <w:numId w:val="6"/>
        </w:numPr>
        <w:suppressAutoHyphens w:val="0"/>
        <w:rPr>
          <w:rFonts w:ascii="Arial" w:hAnsi="Arial" w:cs="Arial"/>
          <w:sz w:val="22"/>
          <w:szCs w:val="22"/>
        </w:rPr>
      </w:pPr>
      <w:r w:rsidRPr="00D90B73">
        <w:rPr>
          <w:rFonts w:ascii="Arial" w:hAnsi="Arial" w:cs="Arial"/>
          <w:position w:val="-14"/>
          <w:sz w:val="22"/>
          <w:szCs w:val="22"/>
        </w:rPr>
        <w:object w:dxaOrig="1600" w:dyaOrig="400" w14:anchorId="0259D78C">
          <v:shape id="_x0000_i1030" type="#_x0000_t75" style="width:80pt;height:20pt" o:ole="">
            <v:imagedata r:id="rId18" o:title=""/>
          </v:shape>
          <o:OLEObject Type="Embed" ProgID="Equation.DSMT4" ShapeID="_x0000_i1030" DrawAspect="Content" ObjectID="_1660036432" r:id="rId19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534232BB" w14:textId="7B8166FB" w:rsidR="00E34583" w:rsidRDefault="00E34583" w:rsidP="00E34583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71F3C" w:rsidRPr="00BD6CB4" w14:paraId="593923CF" w14:textId="77777777" w:rsidTr="0095057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495FDE0" w14:textId="77777777" w:rsidR="00E71F3C" w:rsidRPr="00323B31" w:rsidRDefault="00E71F3C" w:rsidP="0095057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71F3C" w:rsidRPr="00BD6CB4" w14:paraId="15C46189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01FA733" w14:textId="0EF8120A" w:rsidR="00E71F3C" w:rsidRDefault="001A0530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1A0530">
              <w:rPr>
                <w:rFonts w:cs="Arial"/>
                <w:position w:val="-28"/>
                <w:szCs w:val="22"/>
                <w:lang w:val="en-US"/>
              </w:rPr>
              <w:object w:dxaOrig="1420" w:dyaOrig="660" w14:anchorId="7B5EFC8A">
                <v:shape id="_x0000_i1031" type="#_x0000_t75" style="width:71pt;height:33pt" o:ole="">
                  <v:imagedata r:id="rId20" o:title=""/>
                </v:shape>
                <o:OLEObject Type="Embed" ProgID="Equation.DSMT4" ShapeID="_x0000_i1031" DrawAspect="Content" ObjectID="_1660036433" r:id="rId21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595E11B0" w14:textId="77777777" w:rsidR="00E71F3C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984C69E" w14:textId="77777777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71F3C" w:rsidRPr="00BD6CB4" w14:paraId="56CED986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9DE78D9" w14:textId="77777777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71F3C" w:rsidRPr="00BD6CB4" w14:paraId="09A0F7A3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071D6C9" w14:textId="4B708F1E" w:rsidR="0053172A" w:rsidRDefault="0053172A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>
              <w:t xml:space="preserve"> uses conditional formula/idea</w:t>
            </w:r>
          </w:p>
          <w:p w14:paraId="587BC876" w14:textId="44955886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61902">
              <w:t>correct denominator</w:t>
            </w:r>
          </w:p>
          <w:p w14:paraId="1FC64E74" w14:textId="605609FE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61902">
              <w:t>correct prob</w:t>
            </w:r>
          </w:p>
          <w:p w14:paraId="7DA3A294" w14:textId="093992CA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lastRenderedPageBreak/>
              <w:t xml:space="preserve"> </w:t>
            </w:r>
          </w:p>
        </w:tc>
      </w:tr>
    </w:tbl>
    <w:p w14:paraId="52EFC659" w14:textId="77777777" w:rsidR="00D121F9" w:rsidRDefault="00D121F9" w:rsidP="00E34583">
      <w:pPr>
        <w:suppressAutoHyphens w:val="0"/>
        <w:rPr>
          <w:rFonts w:ascii="Arial" w:hAnsi="Arial" w:cs="Arial"/>
          <w:sz w:val="22"/>
          <w:szCs w:val="22"/>
        </w:rPr>
      </w:pPr>
    </w:p>
    <w:p w14:paraId="7E156B89" w14:textId="188C9A5A" w:rsidR="00E34583" w:rsidRDefault="00E34583" w:rsidP="00E3458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F17DF2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054D1D0D" w14:textId="61742E28" w:rsidR="00E34583" w:rsidRDefault="007F4A0A" w:rsidP="007F4A0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onsider a continuous random variable X shown below.</w:t>
      </w:r>
    </w:p>
    <w:p w14:paraId="6F8A226A" w14:textId="66B7D4B7" w:rsidR="00F17DF2" w:rsidRDefault="007F4A0A" w:rsidP="007F4A0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olve for the constant </w:t>
      </w:r>
      <w:r w:rsidRPr="007F4A0A">
        <w:rPr>
          <w:rFonts w:ascii="Arial" w:hAnsi="Arial" w:cs="Arial"/>
          <w:position w:val="-6"/>
          <w:sz w:val="22"/>
          <w:szCs w:val="22"/>
        </w:rPr>
        <w:object w:dxaOrig="200" w:dyaOrig="279" w14:anchorId="7FDB6FDE">
          <v:shape id="_x0000_i1032" type="#_x0000_t75" style="width:10pt;height:14pt" o:ole="">
            <v:imagedata r:id="rId22" o:title=""/>
          </v:shape>
          <o:OLEObject Type="Embed" ProgID="Equation.DSMT4" ShapeID="_x0000_i1032" DrawAspect="Content" ObjectID="_1660036434" r:id="rId23"/>
        </w:object>
      </w:r>
      <w:r w:rsidR="00F17DF2">
        <w:rPr>
          <w:rFonts w:ascii="Arial" w:hAnsi="Arial" w:cs="Arial"/>
          <w:sz w:val="22"/>
          <w:szCs w:val="22"/>
        </w:rPr>
        <w:t>exactly.</w:t>
      </w:r>
      <w:r w:rsidR="004D2794">
        <w:rPr>
          <w:rFonts w:ascii="Arial" w:hAnsi="Arial" w:cs="Arial"/>
          <w:sz w:val="22"/>
          <w:szCs w:val="22"/>
        </w:rPr>
        <w:t xml:space="preserve"> (Show all working)</w:t>
      </w:r>
    </w:p>
    <w:p w14:paraId="261DB95A" w14:textId="77777777" w:rsidR="00F17DF2" w:rsidRDefault="00F17DF2" w:rsidP="007F4A0A">
      <w:pPr>
        <w:suppressAutoHyphens w:val="0"/>
        <w:rPr>
          <w:rFonts w:ascii="Arial" w:hAnsi="Arial" w:cs="Arial"/>
          <w:sz w:val="22"/>
          <w:szCs w:val="22"/>
        </w:rPr>
      </w:pPr>
    </w:p>
    <w:p w14:paraId="411BAC7E" w14:textId="21571DC4" w:rsidR="007F4A0A" w:rsidRDefault="00F17DF2" w:rsidP="007F4A0A">
      <w:pPr>
        <w:suppressAutoHyphens w:val="0"/>
        <w:rPr>
          <w:rFonts w:ascii="Arial" w:hAnsi="Arial" w:cs="Arial"/>
          <w:sz w:val="22"/>
          <w:szCs w:val="22"/>
        </w:rPr>
      </w:pPr>
      <w:r w:rsidRPr="00F17DF2">
        <w:rPr>
          <w:rFonts w:ascii="Arial" w:hAnsi="Arial" w:cs="Arial"/>
          <w:position w:val="-32"/>
          <w:sz w:val="22"/>
          <w:szCs w:val="22"/>
        </w:rPr>
        <w:object w:dxaOrig="2540" w:dyaOrig="760" w14:anchorId="0AD6D9AF">
          <v:shape id="_x0000_i1033" type="#_x0000_t75" style="width:127pt;height:38pt" o:ole="">
            <v:imagedata r:id="rId24" o:title=""/>
          </v:shape>
          <o:OLEObject Type="Embed" ProgID="Equation.DSMT4" ShapeID="_x0000_i1033" DrawAspect="Content" ObjectID="_1660036435" r:id="rId25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4CF786D9" w14:textId="3568575C" w:rsidR="007F4A0A" w:rsidRDefault="007F4A0A" w:rsidP="007F4A0A">
      <w:pPr>
        <w:suppressAutoHyphens w:val="0"/>
        <w:rPr>
          <w:rFonts w:ascii="Arial" w:hAnsi="Arial" w:cs="Arial"/>
          <w:sz w:val="22"/>
          <w:szCs w:val="22"/>
        </w:rPr>
      </w:pPr>
      <w:r w:rsidRPr="007F4A0A">
        <w:rPr>
          <w:rFonts w:ascii="Arial" w:hAnsi="Arial" w:cs="Arial"/>
          <w:position w:val="-4"/>
          <w:sz w:val="22"/>
          <w:szCs w:val="22"/>
        </w:rPr>
        <w:object w:dxaOrig="180" w:dyaOrig="279" w14:anchorId="39AE813D">
          <v:shape id="_x0000_i1034" type="#_x0000_t75" style="width:9pt;height:14pt" o:ole="">
            <v:imagedata r:id="rId26" o:title=""/>
          </v:shape>
          <o:OLEObject Type="Embed" ProgID="Equation.DSMT4" ShapeID="_x0000_i1034" DrawAspect="Content" ObjectID="_1660036436" r:id="rId27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410D51">
        <w:rPr>
          <w:rFonts w:ascii="Arial" w:hAnsi="Arial" w:cs="Arial"/>
          <w:sz w:val="22"/>
          <w:szCs w:val="22"/>
        </w:rPr>
        <w:object w:dxaOrig="3005" w:dyaOrig="3293" w14:anchorId="56732CD7">
          <v:shape id="_x0000_i1035" type="#_x0000_t75" style="width:150.5pt;height:164.5pt" o:ole="">
            <v:imagedata r:id="rId28" o:title=""/>
          </v:shape>
          <o:OLEObject Type="Embed" ProgID="FXDraw.Graphic" ShapeID="_x0000_i1035" DrawAspect="Content" ObjectID="_1660036437" r:id="rId29"/>
        </w:objec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71F3C" w:rsidRPr="00BD6CB4" w14:paraId="605581ED" w14:textId="77777777" w:rsidTr="0095057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53E4122" w14:textId="77777777" w:rsidR="00E71F3C" w:rsidRPr="00323B31" w:rsidRDefault="00E71F3C" w:rsidP="0095057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71F3C" w:rsidRPr="00BD6CB4" w14:paraId="17533EEE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B66535D" w14:textId="1475B3C9" w:rsidR="00E71F3C" w:rsidRDefault="00D121F9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27ED800" wp14:editId="33C8AF75">
                  <wp:extent cx="3162300" cy="2308566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0"/>
                          <a:srcRect l="-3581" t="-79" r="3581" b="58576"/>
                          <a:stretch/>
                        </pic:blipFill>
                        <pic:spPr bwMode="auto">
                          <a:xfrm>
                            <a:off x="0" y="0"/>
                            <a:ext cx="3169088" cy="231352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34360464" w14:textId="77777777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71F3C" w:rsidRPr="00BD6CB4" w14:paraId="33CE7C0A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FA1F8B0" w14:textId="77777777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71F3C" w:rsidRPr="00BD6CB4" w14:paraId="7B9A0CD5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379481A" w14:textId="44F77DAF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121F9">
              <w:t>uses integral with correct limits</w:t>
            </w:r>
          </w:p>
          <w:p w14:paraId="2ECFD753" w14:textId="3EA771FF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121F9">
              <w:t>solves backwards from a total area of one</w:t>
            </w:r>
          </w:p>
          <w:p w14:paraId="50B2EF7A" w14:textId="18AFDE4B" w:rsidR="00E71F3C" w:rsidRPr="00D121F9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D121F9">
              <w:t>states exact value of k</w:t>
            </w:r>
          </w:p>
        </w:tc>
      </w:tr>
    </w:tbl>
    <w:p w14:paraId="32BB428F" w14:textId="15BFE441" w:rsidR="004D2794" w:rsidRDefault="004D2794" w:rsidP="007F4A0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3 (</w:t>
      </w:r>
      <w:r w:rsidR="003A1354">
        <w:rPr>
          <w:rFonts w:ascii="Arial" w:hAnsi="Arial" w:cs="Arial"/>
          <w:sz w:val="22"/>
          <w:szCs w:val="22"/>
        </w:rPr>
        <w:t>1</w:t>
      </w:r>
      <w:r w:rsidR="00F43CE4">
        <w:rPr>
          <w:rFonts w:ascii="Arial" w:hAnsi="Arial" w:cs="Arial"/>
          <w:sz w:val="22"/>
          <w:szCs w:val="22"/>
        </w:rPr>
        <w:t>,</w:t>
      </w:r>
      <w:r w:rsidR="003A1354">
        <w:rPr>
          <w:rFonts w:ascii="Arial" w:hAnsi="Arial" w:cs="Arial"/>
          <w:sz w:val="22"/>
          <w:szCs w:val="22"/>
        </w:rPr>
        <w:t xml:space="preserve"> 4</w:t>
      </w:r>
      <w:r w:rsidR="00F43CE4">
        <w:rPr>
          <w:rFonts w:ascii="Arial" w:hAnsi="Arial" w:cs="Arial"/>
          <w:sz w:val="22"/>
          <w:szCs w:val="22"/>
        </w:rPr>
        <w:t xml:space="preserve">, 1 &amp; </w:t>
      </w:r>
      <w:proofErr w:type="gramStart"/>
      <w:r w:rsidR="00F43CE4">
        <w:rPr>
          <w:rFonts w:ascii="Arial" w:hAnsi="Arial" w:cs="Arial"/>
          <w:sz w:val="22"/>
          <w:szCs w:val="22"/>
        </w:rPr>
        <w:t xml:space="preserve">2 </w:t>
      </w:r>
      <w:r w:rsidR="003A1354">
        <w:rPr>
          <w:rFonts w:ascii="Arial" w:hAnsi="Arial" w:cs="Arial"/>
          <w:sz w:val="22"/>
          <w:szCs w:val="22"/>
        </w:rPr>
        <w:t xml:space="preserve"> =</w:t>
      </w:r>
      <w:proofErr w:type="gramEnd"/>
      <w:r w:rsidR="003A1354">
        <w:rPr>
          <w:rFonts w:ascii="Arial" w:hAnsi="Arial" w:cs="Arial"/>
          <w:sz w:val="22"/>
          <w:szCs w:val="22"/>
        </w:rPr>
        <w:t xml:space="preserve"> </w:t>
      </w:r>
      <w:r w:rsidR="00C63779">
        <w:rPr>
          <w:rFonts w:ascii="Arial" w:hAnsi="Arial" w:cs="Arial"/>
          <w:sz w:val="22"/>
          <w:szCs w:val="22"/>
        </w:rPr>
        <w:t>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8A0DA88" w14:textId="013C81D9" w:rsidR="00F73805" w:rsidRDefault="004D2794" w:rsidP="007F4A0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onsider a continuous random variable X shown below.</w:t>
      </w:r>
      <w:r w:rsidR="00FA23F5">
        <w:rPr>
          <w:rFonts w:ascii="Arial" w:hAnsi="Arial" w:cs="Arial"/>
          <w:sz w:val="22"/>
          <w:szCs w:val="22"/>
        </w:rPr>
        <w:t xml:space="preserve"> (Not drawn to scale)</w:t>
      </w:r>
    </w:p>
    <w:p w14:paraId="0C2F2FC3" w14:textId="2C781E90" w:rsidR="003A1354" w:rsidRDefault="003A1354" w:rsidP="003A1354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value of the constant </w:t>
      </w:r>
      <w:r w:rsidRPr="003A1354">
        <w:rPr>
          <w:rFonts w:ascii="Arial" w:hAnsi="Arial" w:cs="Arial"/>
          <w:position w:val="-4"/>
          <w:sz w:val="22"/>
          <w:szCs w:val="22"/>
        </w:rPr>
        <w:object w:dxaOrig="260" w:dyaOrig="260" w14:anchorId="21AF85FA">
          <v:shape id="_x0000_i1036" type="#_x0000_t75" style="width:13pt;height:13pt" o:ole="">
            <v:imagedata r:id="rId31" o:title=""/>
          </v:shape>
          <o:OLEObject Type="Embed" ProgID="Equation.DSMT4" ShapeID="_x0000_i1036" DrawAspect="Content" ObjectID="_1660036438" r:id="rId32"/>
        </w:object>
      </w:r>
      <w:r>
        <w:rPr>
          <w:rFonts w:ascii="Arial" w:hAnsi="Arial" w:cs="Arial"/>
          <w:sz w:val="22"/>
          <w:szCs w:val="22"/>
        </w:rPr>
        <w:t>.</w:t>
      </w:r>
    </w:p>
    <w:p w14:paraId="38DEA3E7" w14:textId="504299ED" w:rsidR="003A1354" w:rsidRDefault="003A1354" w:rsidP="003A1354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71F3C" w:rsidRPr="00BD6CB4" w14:paraId="175FA08F" w14:textId="77777777" w:rsidTr="0095057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6BACD38" w14:textId="77777777" w:rsidR="00E71F3C" w:rsidRPr="00323B31" w:rsidRDefault="00E71F3C" w:rsidP="0095057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71F3C" w:rsidRPr="00BD6CB4" w14:paraId="53CE21C5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A9F3ECD" w14:textId="77777777" w:rsidR="00E71F3C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BCEB3A2" w14:textId="094E0859" w:rsidR="00E71F3C" w:rsidRPr="00BD6CB4" w:rsidRDefault="0008610B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08610B">
              <w:rPr>
                <w:rFonts w:ascii="Arial" w:hAnsi="Arial" w:cs="Arial"/>
                <w:position w:val="-58"/>
                <w:sz w:val="22"/>
                <w:szCs w:val="22"/>
              </w:rPr>
              <w:object w:dxaOrig="1100" w:dyaOrig="1280" w14:anchorId="2E8D5BAC">
                <v:shape id="_x0000_i1037" type="#_x0000_t75" style="width:55pt;height:64pt" o:ole="">
                  <v:imagedata r:id="rId33" o:title=""/>
                </v:shape>
                <o:OLEObject Type="Embed" ProgID="Equation.DSMT4" ShapeID="_x0000_i1037" DrawAspect="Content" ObjectID="_1660036439" r:id="rId34"/>
              </w:object>
            </w:r>
          </w:p>
        </w:tc>
      </w:tr>
      <w:tr w:rsidR="00E71F3C" w:rsidRPr="00BD6CB4" w14:paraId="6053B67C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5F26D31" w14:textId="77777777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71F3C" w:rsidRPr="00BD6CB4" w14:paraId="5FC2B126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68C8A0B" w14:textId="5084B608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lastRenderedPageBreak/>
              <w:sym w:font="Wingdings 2" w:char="F050"/>
            </w:r>
            <w:r w:rsidRPr="00BD6CB4">
              <w:t xml:space="preserve"> </w:t>
            </w:r>
            <w:r w:rsidR="0008610B">
              <w:t>states value</w:t>
            </w:r>
          </w:p>
          <w:p w14:paraId="0AC26C55" w14:textId="01E496A4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7CA74109" w14:textId="77777777" w:rsidR="00F73805" w:rsidRDefault="00F73805" w:rsidP="003A1354">
      <w:pPr>
        <w:suppressAutoHyphens w:val="0"/>
        <w:rPr>
          <w:rFonts w:ascii="Arial" w:hAnsi="Arial" w:cs="Arial"/>
          <w:sz w:val="22"/>
          <w:szCs w:val="22"/>
        </w:rPr>
      </w:pPr>
    </w:p>
    <w:p w14:paraId="45096050" w14:textId="77777777" w:rsidR="003A1354" w:rsidRPr="003A1354" w:rsidRDefault="003A1354" w:rsidP="003A1354">
      <w:pPr>
        <w:suppressAutoHyphens w:val="0"/>
        <w:rPr>
          <w:rFonts w:ascii="Arial" w:hAnsi="Arial" w:cs="Arial"/>
          <w:sz w:val="22"/>
          <w:szCs w:val="22"/>
        </w:rPr>
      </w:pPr>
    </w:p>
    <w:p w14:paraId="72504587" w14:textId="13C0C9C9" w:rsidR="003A1354" w:rsidRDefault="003A1354" w:rsidP="003A1354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3A1354">
        <w:rPr>
          <w:rFonts w:ascii="Arial" w:hAnsi="Arial" w:cs="Arial"/>
          <w:position w:val="-14"/>
          <w:sz w:val="22"/>
          <w:szCs w:val="22"/>
        </w:rPr>
        <w:object w:dxaOrig="1240" w:dyaOrig="400" w14:anchorId="6432F5D7">
          <v:shape id="_x0000_i1038" type="#_x0000_t75" style="width:62pt;height:20pt" o:ole="">
            <v:imagedata r:id="rId35" o:title=""/>
          </v:shape>
          <o:OLEObject Type="Embed" ProgID="Equation.DSMT4" ShapeID="_x0000_i1038" DrawAspect="Content" ObjectID="_1660036440" r:id="rId36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6609ECFF" w14:textId="555D4CFD" w:rsidR="003A1354" w:rsidRDefault="003A1354" w:rsidP="003A1354">
      <w:pPr>
        <w:suppressAutoHyphens w:val="0"/>
        <w:rPr>
          <w:rFonts w:ascii="Arial" w:hAnsi="Arial" w:cs="Arial"/>
          <w:sz w:val="22"/>
          <w:szCs w:val="22"/>
        </w:rPr>
      </w:pPr>
    </w:p>
    <w:p w14:paraId="775F75DA" w14:textId="24391446" w:rsidR="003A1354" w:rsidRDefault="003A1354" w:rsidP="003A1354">
      <w:pPr>
        <w:suppressAutoHyphens w:val="0"/>
        <w:rPr>
          <w:rFonts w:ascii="Arial" w:hAnsi="Arial" w:cs="Arial"/>
          <w:sz w:val="22"/>
          <w:szCs w:val="22"/>
        </w:rPr>
      </w:pPr>
    </w:p>
    <w:p w14:paraId="3CCB8072" w14:textId="660B6609" w:rsidR="003A1354" w:rsidRDefault="003A1354" w:rsidP="003A1354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71F3C" w:rsidRPr="00BD6CB4" w14:paraId="0AB1799C" w14:textId="77777777" w:rsidTr="0095057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1B6BE5A" w14:textId="77777777" w:rsidR="00E71F3C" w:rsidRPr="00323B31" w:rsidRDefault="00E71F3C" w:rsidP="0095057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71F3C" w:rsidRPr="00BD6CB4" w14:paraId="733F7AE7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5931356" w14:textId="77777777" w:rsidR="00E71F3C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659B6E4" w14:textId="25D1DA29" w:rsidR="00E71F3C" w:rsidRDefault="0008610B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08610B">
              <w:rPr>
                <w:rFonts w:cs="Arial"/>
                <w:position w:val="-192"/>
                <w:szCs w:val="22"/>
                <w:lang w:val="en-US"/>
              </w:rPr>
              <w:object w:dxaOrig="2160" w:dyaOrig="3960" w14:anchorId="47EA07E8">
                <v:shape id="_x0000_i1039" type="#_x0000_t75" style="width:108pt;height:198pt" o:ole="">
                  <v:imagedata r:id="rId37" o:title=""/>
                </v:shape>
                <o:OLEObject Type="Embed" ProgID="Equation.DSMT4" ShapeID="_x0000_i1039" DrawAspect="Content" ObjectID="_1660036441" r:id="rId38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3ACA0AD7" w14:textId="77777777" w:rsidR="00E71F3C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40EB4EA" w14:textId="746D3BF9" w:rsidR="00E71F3C" w:rsidRPr="00BD6CB4" w:rsidRDefault="0008610B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1DA2A36A" wp14:editId="5302E5B8">
                  <wp:extent cx="4610100" cy="17399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9"/>
                          <a:srcRect t="12814" b="64238"/>
                          <a:stretch/>
                        </pic:blipFill>
                        <pic:spPr bwMode="auto">
                          <a:xfrm>
                            <a:off x="0" y="0"/>
                            <a:ext cx="4610100" cy="17399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71F3C" w:rsidRPr="00BD6CB4" w14:paraId="6A64C1E8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55AE089" w14:textId="77777777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71F3C" w:rsidRPr="00BD6CB4" w14:paraId="3072CE0E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66FCED4" w14:textId="61789792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643BE">
              <w:t>determines equation of one slope or uses similar triangles</w:t>
            </w:r>
          </w:p>
          <w:p w14:paraId="7A5E63EB" w14:textId="37114F45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643BE">
              <w:t>determines equation of second slope or uses similar triangles</w:t>
            </w:r>
          </w:p>
          <w:p w14:paraId="122C2476" w14:textId="26BDBD0C" w:rsidR="00E71F3C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0643BE">
              <w:t xml:space="preserve">uses integration or trapeziums to find areas </w:t>
            </w:r>
          </w:p>
          <w:p w14:paraId="427F8089" w14:textId="231E33C2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643BE">
              <w:t>states final value</w:t>
            </w:r>
          </w:p>
        </w:tc>
      </w:tr>
    </w:tbl>
    <w:p w14:paraId="3379757A" w14:textId="77777777" w:rsidR="00F43CE4" w:rsidRDefault="00F43CE4" w:rsidP="003A1354">
      <w:pPr>
        <w:suppressAutoHyphens w:val="0"/>
        <w:rPr>
          <w:rFonts w:ascii="Arial" w:hAnsi="Arial" w:cs="Arial"/>
          <w:sz w:val="22"/>
          <w:szCs w:val="22"/>
        </w:rPr>
      </w:pPr>
    </w:p>
    <w:p w14:paraId="3EE8EF68" w14:textId="72DE0935" w:rsidR="00F43CE4" w:rsidRPr="00F43CE4" w:rsidRDefault="00F43CE4" w:rsidP="00F43CE4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 w:rsidRPr="00F43CE4">
        <w:rPr>
          <w:rFonts w:ascii="Arial" w:hAnsi="Arial" w:cs="Arial"/>
          <w:sz w:val="22"/>
          <w:szCs w:val="22"/>
        </w:rPr>
        <w:t xml:space="preserve">Determine </w:t>
      </w:r>
      <w:r w:rsidRPr="00E62AF4">
        <w:rPr>
          <w:position w:val="-14"/>
        </w:rPr>
        <w:object w:dxaOrig="660" w:dyaOrig="400" w14:anchorId="559C9ED0">
          <v:shape id="_x0000_i1040" type="#_x0000_t75" style="width:33pt;height:20pt" o:ole="">
            <v:imagedata r:id="rId40" o:title=""/>
          </v:shape>
          <o:OLEObject Type="Embed" ProgID="Equation.DSMT4" ShapeID="_x0000_i1040" DrawAspect="Content" ObjectID="_1660036442" r:id="rId41"/>
        </w:object>
      </w:r>
      <w:r w:rsidRPr="00F43CE4">
        <w:rPr>
          <w:rFonts w:ascii="Arial" w:hAnsi="Arial" w:cs="Arial"/>
          <w:sz w:val="22"/>
          <w:szCs w:val="22"/>
        </w:rPr>
        <w:t xml:space="preserve"> 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F43CE4" w:rsidRPr="00BD6CB4" w14:paraId="69BFAA31" w14:textId="77777777" w:rsidTr="00071396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381E875" w14:textId="77777777" w:rsidR="00F43CE4" w:rsidRPr="00323B31" w:rsidRDefault="00F43CE4" w:rsidP="00071396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F43CE4" w:rsidRPr="00BD6CB4" w14:paraId="23EFAEFE" w14:textId="77777777" w:rsidTr="0007139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8F103E5" w14:textId="77777777" w:rsidR="00F43CE4" w:rsidRDefault="00F43CE4" w:rsidP="0007139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24A7092" w14:textId="1517F851" w:rsidR="00F43CE4" w:rsidRDefault="00F43CE4" w:rsidP="0007139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3 </w:t>
            </w:r>
            <w:r w:rsidR="00F0609C">
              <w:rPr>
                <w:rFonts w:ascii="Arial" w:hAnsi="Arial" w:cs="Arial"/>
                <w:sz w:val="22"/>
                <w:szCs w:val="22"/>
              </w:rPr>
              <w:t>by inspection and the symmetry around x=3</w:t>
            </w:r>
          </w:p>
          <w:p w14:paraId="512F702F" w14:textId="763A3685" w:rsidR="00F43CE4" w:rsidRPr="00BD6CB4" w:rsidRDefault="00F43CE4" w:rsidP="0007139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F43CE4" w:rsidRPr="00BD6CB4" w14:paraId="022F2C8E" w14:textId="77777777" w:rsidTr="0007139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D18F9AD" w14:textId="77777777" w:rsidR="00F43CE4" w:rsidRPr="00BD6CB4" w:rsidRDefault="00F43CE4" w:rsidP="0007139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F43CE4" w:rsidRPr="00BD6CB4" w14:paraId="1F93B416" w14:textId="77777777" w:rsidTr="0007139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6CCFABB" w14:textId="77777777" w:rsidR="00F43CE4" w:rsidRPr="00BD6CB4" w:rsidRDefault="00F43CE4" w:rsidP="0007139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>states value</w:t>
            </w:r>
          </w:p>
          <w:p w14:paraId="60BBCC26" w14:textId="77777777" w:rsidR="00F43CE4" w:rsidRPr="00BD6CB4" w:rsidRDefault="00F43CE4" w:rsidP="0007139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093547B8" w14:textId="77777777" w:rsidR="00F43CE4" w:rsidRDefault="00F43CE4" w:rsidP="00F43CE4">
      <w:pPr>
        <w:suppressAutoHyphens w:val="0"/>
        <w:rPr>
          <w:rFonts w:ascii="Arial" w:hAnsi="Arial" w:cs="Arial"/>
          <w:sz w:val="22"/>
          <w:szCs w:val="22"/>
        </w:rPr>
      </w:pPr>
    </w:p>
    <w:p w14:paraId="5C0D16A3" w14:textId="77777777" w:rsidR="00F43CE4" w:rsidRDefault="00F43CE4" w:rsidP="00F43CE4">
      <w:pPr>
        <w:suppressAutoHyphens w:val="0"/>
        <w:rPr>
          <w:rFonts w:ascii="Arial" w:hAnsi="Arial" w:cs="Arial"/>
          <w:sz w:val="22"/>
          <w:szCs w:val="22"/>
        </w:rPr>
      </w:pPr>
    </w:p>
    <w:p w14:paraId="7D2A5F46" w14:textId="77777777" w:rsidR="00F43CE4" w:rsidRPr="00E62AF4" w:rsidRDefault="00F43CE4" w:rsidP="00F43CE4">
      <w:pPr>
        <w:suppressAutoHyphens w:val="0"/>
        <w:rPr>
          <w:rFonts w:ascii="Arial" w:hAnsi="Arial" w:cs="Arial"/>
          <w:sz w:val="22"/>
          <w:szCs w:val="22"/>
        </w:rPr>
      </w:pPr>
    </w:p>
    <w:p w14:paraId="5D960E7E" w14:textId="77777777" w:rsidR="00F43CE4" w:rsidRDefault="00F43CE4" w:rsidP="00F43CE4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Standard deviation of </w:t>
      </w:r>
      <w:r w:rsidRPr="00E62AF4">
        <w:rPr>
          <w:rFonts w:ascii="Arial" w:hAnsi="Arial" w:cs="Arial"/>
          <w:position w:val="-4"/>
          <w:sz w:val="22"/>
          <w:szCs w:val="22"/>
        </w:rPr>
        <w:object w:dxaOrig="279" w:dyaOrig="260" w14:anchorId="74857510">
          <v:shape id="_x0000_i1041" type="#_x0000_t75" style="width:14pt;height:13pt" o:ole="">
            <v:imagedata r:id="rId42" o:title=""/>
          </v:shape>
          <o:OLEObject Type="Embed" ProgID="Equation.DSMT4" ShapeID="_x0000_i1041" DrawAspect="Content" ObjectID="_1660036443" r:id="rId43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F43CE4" w:rsidRPr="00BD6CB4" w14:paraId="5B836B7B" w14:textId="77777777" w:rsidTr="00071396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24BA846" w14:textId="77777777" w:rsidR="00F43CE4" w:rsidRPr="00323B31" w:rsidRDefault="00F43CE4" w:rsidP="00071396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F43CE4" w:rsidRPr="00BD6CB4" w14:paraId="73FDC428" w14:textId="77777777" w:rsidTr="0007139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BBF4232" w14:textId="124B6924" w:rsidR="00F43CE4" w:rsidRDefault="00F43CE4" w:rsidP="0007139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720D4831" wp14:editId="2A128C3A">
                  <wp:extent cx="5340350" cy="1574800"/>
                  <wp:effectExtent l="0" t="0" r="0" b="635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4"/>
                          <a:srcRect b="51506"/>
                          <a:stretch/>
                        </pic:blipFill>
                        <pic:spPr bwMode="auto">
                          <a:xfrm>
                            <a:off x="0" y="0"/>
                            <a:ext cx="5340350" cy="1574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35B6350" w14:textId="349F005F" w:rsidR="00F43CE4" w:rsidRPr="00BD6CB4" w:rsidRDefault="00121978" w:rsidP="0007139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121978">
              <w:rPr>
                <w:rFonts w:cs="Arial"/>
                <w:position w:val="-8"/>
                <w:szCs w:val="22"/>
                <w:lang w:val="en-US"/>
              </w:rPr>
              <w:object w:dxaOrig="1280" w:dyaOrig="360" w14:anchorId="2A666040">
                <v:shape id="_x0000_i1069" type="#_x0000_t75" style="width:64pt;height:18pt" o:ole="">
                  <v:imagedata r:id="rId45" o:title=""/>
                </v:shape>
                <o:OLEObject Type="Embed" ProgID="Equation.DSMT4" ShapeID="_x0000_i1069" DrawAspect="Content" ObjectID="_1660036444" r:id="rId46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</w:tc>
      </w:tr>
      <w:tr w:rsidR="00F43CE4" w:rsidRPr="00BD6CB4" w14:paraId="6BB5FC75" w14:textId="77777777" w:rsidTr="0007139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95B3966" w14:textId="77777777" w:rsidR="00F43CE4" w:rsidRPr="00BD6CB4" w:rsidRDefault="00F43CE4" w:rsidP="0007139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F43CE4" w:rsidRPr="00BD6CB4" w14:paraId="78A2FDC3" w14:textId="77777777" w:rsidTr="00071396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FA2FEC1" w14:textId="6117B3B9" w:rsidR="00F43CE4" w:rsidRDefault="00F43CE4" w:rsidP="0007139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>states correct integral for 0 to 3</w:t>
            </w:r>
          </w:p>
          <w:p w14:paraId="1542F91F" w14:textId="4D5F6675" w:rsidR="00F43CE4" w:rsidRDefault="00F43CE4" w:rsidP="00F43CE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>states correct integral for 3 to 6</w:t>
            </w:r>
            <w:r w:rsidR="00121978">
              <w:t xml:space="preserve"> and approx. answer for </w:t>
            </w:r>
            <w:proofErr w:type="spellStart"/>
            <w:r w:rsidR="00121978">
              <w:t>stdev</w:t>
            </w:r>
            <w:proofErr w:type="spellEnd"/>
          </w:p>
          <w:p w14:paraId="06347171" w14:textId="3ACE7629" w:rsidR="00F43CE4" w:rsidRDefault="00F43CE4" w:rsidP="00F43CE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t>(full marks for answer only)</w:t>
            </w:r>
          </w:p>
          <w:p w14:paraId="01026CE8" w14:textId="77777777" w:rsidR="00F43CE4" w:rsidRPr="00BD6CB4" w:rsidRDefault="00F43CE4" w:rsidP="0007139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B13FB77" w14:textId="77777777" w:rsidR="00F43CE4" w:rsidRPr="00BD6CB4" w:rsidRDefault="00F43CE4" w:rsidP="0007139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11B18AB1" w14:textId="0B74EA94" w:rsidR="003A1354" w:rsidRDefault="00A330E8" w:rsidP="003A135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4 (</w:t>
      </w:r>
      <w:r w:rsidR="00914BA5">
        <w:rPr>
          <w:rFonts w:ascii="Arial" w:hAnsi="Arial" w:cs="Arial"/>
          <w:sz w:val="22"/>
          <w:szCs w:val="22"/>
        </w:rPr>
        <w:t>2, 2 ,2 &amp; 1 = 7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04F5E737" w14:textId="3D9799CD" w:rsidR="00A330E8" w:rsidRDefault="00A330E8" w:rsidP="003A135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continuous random variable, </w:t>
      </w:r>
      <w:r w:rsidRPr="00A330E8">
        <w:rPr>
          <w:rFonts w:ascii="Arial" w:hAnsi="Arial" w:cs="Arial"/>
          <w:position w:val="-4"/>
          <w:sz w:val="22"/>
          <w:szCs w:val="22"/>
        </w:rPr>
        <w:object w:dxaOrig="279" w:dyaOrig="260" w14:anchorId="0E649156">
          <v:shape id="_x0000_i1042" type="#_x0000_t75" style="width:14pt;height:13pt" o:ole="">
            <v:imagedata r:id="rId47" o:title=""/>
          </v:shape>
          <o:OLEObject Type="Embed" ProgID="Equation.DSMT4" ShapeID="_x0000_i1042" DrawAspect="Content" ObjectID="_1660036445" r:id="rId48"/>
        </w:object>
      </w:r>
      <w:r>
        <w:rPr>
          <w:rFonts w:ascii="Arial" w:hAnsi="Arial" w:cs="Arial"/>
          <w:sz w:val="22"/>
          <w:szCs w:val="22"/>
        </w:rPr>
        <w:t xml:space="preserve"> has a pdf </w:t>
      </w:r>
      <w:r w:rsidRPr="00A330E8">
        <w:rPr>
          <w:rFonts w:ascii="Arial" w:hAnsi="Arial" w:cs="Arial"/>
          <w:position w:val="-46"/>
          <w:sz w:val="22"/>
          <w:szCs w:val="22"/>
        </w:rPr>
        <w:object w:dxaOrig="3140" w:dyaOrig="1040" w14:anchorId="661C4E91">
          <v:shape id="_x0000_i1043" type="#_x0000_t75" style="width:157pt;height:52pt" o:ole="">
            <v:imagedata r:id="rId49" o:title=""/>
          </v:shape>
          <o:OLEObject Type="Embed" ProgID="Equation.DSMT4" ShapeID="_x0000_i1043" DrawAspect="Content" ObjectID="_1660036446" r:id="rId50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7BF413AD" w14:textId="073712A4" w:rsidR="00914BA5" w:rsidRDefault="00914BA5" w:rsidP="003A135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:</w:t>
      </w:r>
    </w:p>
    <w:p w14:paraId="6724A51F" w14:textId="3716D7DF" w:rsidR="00914BA5" w:rsidRPr="00A17E15" w:rsidRDefault="00914BA5" w:rsidP="00914BA5">
      <w:pPr>
        <w:pStyle w:val="ListParagraph"/>
        <w:numPr>
          <w:ilvl w:val="0"/>
          <w:numId w:val="8"/>
        </w:numPr>
        <w:suppressAutoHyphens w:val="0"/>
        <w:rPr>
          <w:rFonts w:ascii="Arial" w:hAnsi="Arial" w:cs="Arial"/>
          <w:sz w:val="22"/>
          <w:szCs w:val="22"/>
        </w:rPr>
      </w:pPr>
      <w:r w:rsidRPr="00914BA5">
        <w:rPr>
          <w:rFonts w:ascii="Arial" w:hAnsi="Arial" w:cs="Arial"/>
          <w:position w:val="-14"/>
          <w:sz w:val="22"/>
          <w:szCs w:val="22"/>
        </w:rPr>
        <w:object w:dxaOrig="580" w:dyaOrig="400" w14:anchorId="081CFC55">
          <v:shape id="_x0000_i1044" type="#_x0000_t75" style="width:29pt;height:20pt" o:ole="">
            <v:imagedata r:id="rId51" o:title=""/>
          </v:shape>
          <o:OLEObject Type="Embed" ProgID="Equation.DSMT4" ShapeID="_x0000_i1044" DrawAspect="Content" ObjectID="_1660036447" r:id="rId52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0FE7335D" w14:textId="18FF76AE" w:rsidR="00914BA5" w:rsidRDefault="00914BA5" w:rsidP="00914BA5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71F3C" w:rsidRPr="00BD6CB4" w14:paraId="4668AFC0" w14:textId="77777777" w:rsidTr="0095057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F73BEB9" w14:textId="77777777" w:rsidR="00E71F3C" w:rsidRPr="00323B31" w:rsidRDefault="00E71F3C" w:rsidP="0095057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71F3C" w:rsidRPr="00BD6CB4" w14:paraId="2D095481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92B2BFF" w14:textId="77777777" w:rsidR="00E71F3C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843A7E8" w14:textId="7022EE2C" w:rsidR="00E71F3C" w:rsidRDefault="00A17E15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717F0BE" wp14:editId="481257D1">
                  <wp:extent cx="4610100" cy="2355850"/>
                  <wp:effectExtent l="0" t="0" r="0" b="635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3"/>
                          <a:srcRect b="71025"/>
                          <a:stretch/>
                        </pic:blipFill>
                        <pic:spPr bwMode="auto">
                          <a:xfrm>
                            <a:off x="0" y="0"/>
                            <a:ext cx="4610100" cy="23558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7C49EB4" w14:textId="77777777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71F3C" w:rsidRPr="00BD6CB4" w14:paraId="27769B67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9FBAF08" w14:textId="77777777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71F3C" w:rsidRPr="00BD6CB4" w14:paraId="2F24F442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C347B90" w14:textId="64BF426B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474FF2E" w14:textId="3455A5BE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A17E15">
              <w:t>uses correct integral</w:t>
            </w:r>
          </w:p>
          <w:p w14:paraId="5161C73B" w14:textId="4EA0FB2A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A17E15">
              <w:t>states mean</w:t>
            </w:r>
          </w:p>
        </w:tc>
      </w:tr>
    </w:tbl>
    <w:p w14:paraId="1B0DBC1F" w14:textId="77777777" w:rsidR="00A17E15" w:rsidRPr="00914BA5" w:rsidRDefault="00A17E15" w:rsidP="00914BA5">
      <w:pPr>
        <w:suppressAutoHyphens w:val="0"/>
        <w:rPr>
          <w:rFonts w:ascii="Arial" w:hAnsi="Arial" w:cs="Arial"/>
          <w:sz w:val="22"/>
          <w:szCs w:val="22"/>
        </w:rPr>
      </w:pPr>
    </w:p>
    <w:p w14:paraId="63CA6112" w14:textId="528FA545" w:rsidR="00914BA5" w:rsidRPr="00A17E15" w:rsidRDefault="00914BA5" w:rsidP="00914BA5">
      <w:pPr>
        <w:pStyle w:val="ListParagraph"/>
        <w:numPr>
          <w:ilvl w:val="0"/>
          <w:numId w:val="8"/>
        </w:numPr>
        <w:suppressAutoHyphens w:val="0"/>
        <w:rPr>
          <w:rFonts w:ascii="Arial" w:hAnsi="Arial" w:cs="Arial"/>
          <w:sz w:val="22"/>
          <w:szCs w:val="22"/>
        </w:rPr>
      </w:pPr>
      <w:r w:rsidRPr="00914BA5">
        <w:rPr>
          <w:rFonts w:ascii="Arial" w:hAnsi="Arial" w:cs="Arial"/>
          <w:position w:val="-10"/>
          <w:sz w:val="22"/>
          <w:szCs w:val="22"/>
        </w:rPr>
        <w:object w:dxaOrig="800" w:dyaOrig="320" w14:anchorId="1F19CAEA">
          <v:shape id="_x0000_i1045" type="#_x0000_t75" style="width:40pt;height:16pt" o:ole="">
            <v:imagedata r:id="rId54" o:title=""/>
          </v:shape>
          <o:OLEObject Type="Embed" ProgID="Equation.DSMT4" ShapeID="_x0000_i1045" DrawAspect="Content" ObjectID="_1660036448" r:id="rId55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1E3C20F5" w14:textId="68220532" w:rsidR="00914BA5" w:rsidRDefault="00914BA5" w:rsidP="00914BA5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71F3C" w:rsidRPr="00BD6CB4" w14:paraId="758C695C" w14:textId="77777777" w:rsidTr="0095057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BC95345" w14:textId="77777777" w:rsidR="00E71F3C" w:rsidRPr="00323B31" w:rsidRDefault="00E71F3C" w:rsidP="0095057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lastRenderedPageBreak/>
              <w:t>Solution</w:t>
            </w:r>
          </w:p>
        </w:tc>
      </w:tr>
      <w:tr w:rsidR="00E71F3C" w:rsidRPr="00BD6CB4" w14:paraId="50E6EC30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6B2F2D2" w14:textId="49DDC5E2" w:rsidR="00E71F3C" w:rsidRDefault="00A17E15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5BFD49D7" wp14:editId="4D0FB6AB">
                  <wp:extent cx="3815641" cy="2165350"/>
                  <wp:effectExtent l="0" t="0" r="0" b="635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6"/>
                          <a:srcRect b="65494"/>
                          <a:stretch/>
                        </pic:blipFill>
                        <pic:spPr bwMode="auto">
                          <a:xfrm>
                            <a:off x="0" y="0"/>
                            <a:ext cx="3819701" cy="216765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36F0D9F9" w14:textId="77777777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71F3C" w:rsidRPr="00BD6CB4" w14:paraId="033EA16E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5FFD942" w14:textId="77777777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71F3C" w:rsidRPr="00BD6CB4" w14:paraId="117F4FB0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F5AA162" w14:textId="77777777" w:rsidR="00A17E15" w:rsidRPr="00BD6CB4" w:rsidRDefault="00A17E15" w:rsidP="00A17E1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>uses correct integral</w:t>
            </w:r>
          </w:p>
          <w:p w14:paraId="5E12C794" w14:textId="44D80F25" w:rsidR="00E71F3C" w:rsidRPr="00BD6CB4" w:rsidRDefault="00A17E15" w:rsidP="00A17E1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>states Variance</w:t>
            </w:r>
          </w:p>
        </w:tc>
      </w:tr>
    </w:tbl>
    <w:p w14:paraId="21DF79B0" w14:textId="77777777" w:rsidR="00F73805" w:rsidRDefault="00F73805" w:rsidP="00914BA5">
      <w:pPr>
        <w:suppressAutoHyphens w:val="0"/>
        <w:rPr>
          <w:rFonts w:ascii="Arial" w:hAnsi="Arial" w:cs="Arial"/>
          <w:sz w:val="22"/>
          <w:szCs w:val="22"/>
        </w:rPr>
      </w:pPr>
    </w:p>
    <w:p w14:paraId="630EE8C2" w14:textId="77777777" w:rsidR="00914BA5" w:rsidRPr="00914BA5" w:rsidRDefault="00914BA5" w:rsidP="00914BA5">
      <w:pPr>
        <w:suppressAutoHyphens w:val="0"/>
        <w:rPr>
          <w:rFonts w:ascii="Arial" w:hAnsi="Arial" w:cs="Arial"/>
          <w:sz w:val="22"/>
          <w:szCs w:val="22"/>
        </w:rPr>
      </w:pPr>
    </w:p>
    <w:p w14:paraId="66B68B27" w14:textId="4E045176" w:rsidR="00914BA5" w:rsidRDefault="00914BA5" w:rsidP="00914BA5">
      <w:pPr>
        <w:pStyle w:val="ListParagraph"/>
        <w:numPr>
          <w:ilvl w:val="0"/>
          <w:numId w:val="8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tandard deviation</w:t>
      </w:r>
    </w:p>
    <w:p w14:paraId="16B606CB" w14:textId="47778D08" w:rsidR="00914BA5" w:rsidRDefault="00914BA5" w:rsidP="00914BA5">
      <w:pPr>
        <w:suppressAutoHyphens w:val="0"/>
        <w:rPr>
          <w:rFonts w:ascii="Arial" w:hAnsi="Arial" w:cs="Arial"/>
          <w:sz w:val="22"/>
          <w:szCs w:val="22"/>
        </w:rPr>
      </w:pPr>
    </w:p>
    <w:p w14:paraId="506A4C57" w14:textId="154C238A" w:rsidR="00914BA5" w:rsidRDefault="00914BA5" w:rsidP="00914BA5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71F3C" w:rsidRPr="00BD6CB4" w14:paraId="49E24CED" w14:textId="77777777" w:rsidTr="0095057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F53B8B7" w14:textId="77777777" w:rsidR="00E71F3C" w:rsidRPr="00323B31" w:rsidRDefault="00E71F3C" w:rsidP="0095057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71F3C" w:rsidRPr="00BD6CB4" w14:paraId="2ECC85F7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9ADF119" w14:textId="55047A55" w:rsidR="00E71F3C" w:rsidRDefault="00A17E15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27D5F65B" wp14:editId="186DC34C">
                  <wp:extent cx="4610100" cy="11811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7"/>
                          <a:srcRect t="32328" b="52094"/>
                          <a:stretch/>
                        </pic:blipFill>
                        <pic:spPr bwMode="auto">
                          <a:xfrm>
                            <a:off x="0" y="0"/>
                            <a:ext cx="4610100" cy="11811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D79A570" w14:textId="77777777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71F3C" w:rsidRPr="00BD6CB4" w14:paraId="5A4F2EA9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73C2B1F" w14:textId="77777777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71F3C" w:rsidRPr="00BD6CB4" w14:paraId="22A9AD67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ABDE08A" w14:textId="78F3406B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A17E15">
              <w:t>uses square root</w:t>
            </w:r>
          </w:p>
          <w:p w14:paraId="515BCB20" w14:textId="2FF789AA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2C324A">
              <w:t>states standard dev</w:t>
            </w:r>
          </w:p>
          <w:p w14:paraId="29224479" w14:textId="2FC9E5FE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24FC2D5E" w14:textId="79652684" w:rsidR="00F73805" w:rsidRDefault="00F73805" w:rsidP="00914BA5">
      <w:pPr>
        <w:suppressAutoHyphens w:val="0"/>
        <w:rPr>
          <w:rFonts w:ascii="Arial" w:hAnsi="Arial" w:cs="Arial"/>
          <w:sz w:val="22"/>
          <w:szCs w:val="22"/>
        </w:rPr>
      </w:pPr>
    </w:p>
    <w:p w14:paraId="38839F13" w14:textId="2C7A5EF7" w:rsidR="00F73805" w:rsidRDefault="00F73805" w:rsidP="00914BA5">
      <w:pPr>
        <w:suppressAutoHyphens w:val="0"/>
        <w:rPr>
          <w:rFonts w:ascii="Arial" w:hAnsi="Arial" w:cs="Arial"/>
          <w:sz w:val="22"/>
          <w:szCs w:val="22"/>
        </w:rPr>
      </w:pPr>
    </w:p>
    <w:p w14:paraId="6D99F302" w14:textId="460C864B" w:rsidR="00F73805" w:rsidRDefault="00F73805" w:rsidP="00914BA5">
      <w:pPr>
        <w:suppressAutoHyphens w:val="0"/>
        <w:rPr>
          <w:rFonts w:ascii="Arial" w:hAnsi="Arial" w:cs="Arial"/>
          <w:sz w:val="22"/>
          <w:szCs w:val="22"/>
        </w:rPr>
      </w:pPr>
    </w:p>
    <w:p w14:paraId="6988BABE" w14:textId="77777777" w:rsidR="00F73805" w:rsidRPr="00914BA5" w:rsidRDefault="00F73805" w:rsidP="00914BA5">
      <w:pPr>
        <w:suppressAutoHyphens w:val="0"/>
        <w:rPr>
          <w:rFonts w:ascii="Arial" w:hAnsi="Arial" w:cs="Arial"/>
          <w:sz w:val="22"/>
          <w:szCs w:val="22"/>
        </w:rPr>
      </w:pPr>
    </w:p>
    <w:p w14:paraId="1EBF7595" w14:textId="52F9D2F0" w:rsidR="00914BA5" w:rsidRDefault="00914BA5" w:rsidP="00914BA5">
      <w:pPr>
        <w:pStyle w:val="ListParagraph"/>
        <w:numPr>
          <w:ilvl w:val="0"/>
          <w:numId w:val="8"/>
        </w:numPr>
        <w:suppressAutoHyphens w:val="0"/>
        <w:rPr>
          <w:rFonts w:ascii="Arial" w:hAnsi="Arial" w:cs="Arial"/>
          <w:sz w:val="22"/>
          <w:szCs w:val="22"/>
        </w:rPr>
      </w:pPr>
      <w:r w:rsidRPr="00914BA5">
        <w:rPr>
          <w:rFonts w:ascii="Arial" w:hAnsi="Arial" w:cs="Arial"/>
          <w:position w:val="-10"/>
          <w:sz w:val="22"/>
          <w:szCs w:val="22"/>
        </w:rPr>
        <w:object w:dxaOrig="1120" w:dyaOrig="320" w14:anchorId="0730B2BC">
          <v:shape id="_x0000_i1046" type="#_x0000_t75" style="width:56pt;height:16pt" o:ole="">
            <v:imagedata r:id="rId58" o:title=""/>
          </v:shape>
          <o:OLEObject Type="Embed" ProgID="Equation.DSMT4" ShapeID="_x0000_i1046" DrawAspect="Content" ObjectID="_1660036449" r:id="rId59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551E14BB" w14:textId="419F7F4D" w:rsidR="000D6EBB" w:rsidRDefault="000D6EBB" w:rsidP="000D6EBB">
      <w:pPr>
        <w:suppressAutoHyphens w:val="0"/>
        <w:rPr>
          <w:rFonts w:ascii="Arial" w:hAnsi="Arial" w:cs="Arial"/>
          <w:sz w:val="22"/>
          <w:szCs w:val="22"/>
        </w:rPr>
      </w:pPr>
    </w:p>
    <w:p w14:paraId="1EE39619" w14:textId="1C0210DB" w:rsidR="000D6EBB" w:rsidRDefault="000D6EBB" w:rsidP="000D6EBB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71F3C" w:rsidRPr="00BD6CB4" w14:paraId="5DFCFC6F" w14:textId="77777777" w:rsidTr="0095057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06F0419" w14:textId="77777777" w:rsidR="00E71F3C" w:rsidRPr="00323B31" w:rsidRDefault="00E71F3C" w:rsidP="0095057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71F3C" w:rsidRPr="00BD6CB4" w14:paraId="32A4BC13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D65BA31" w14:textId="01FFA2D8" w:rsidR="00E71F3C" w:rsidRPr="009E6F8B" w:rsidRDefault="00EC6DCD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 w:val="22"/>
                <w:szCs w:val="22"/>
              </w:rPr>
            </w:pPr>
            <w:r w:rsidRPr="00EC6DCD">
              <w:rPr>
                <w:rFonts w:ascii="Arial" w:hAnsi="Arial" w:cs="Arial"/>
                <w:position w:val="-24"/>
                <w:sz w:val="22"/>
                <w:szCs w:val="22"/>
              </w:rPr>
              <w:object w:dxaOrig="3540" w:dyaOrig="620" w14:anchorId="7CC5A57C">
                <v:shape id="_x0000_i1047" type="#_x0000_t75" style="width:177pt;height:31pt" o:ole="">
                  <v:imagedata r:id="rId60" o:title=""/>
                </v:shape>
                <o:OLEObject Type="Embed" ProgID="Equation.DSMT4" ShapeID="_x0000_i1047" DrawAspect="Content" ObjectID="_1660036450" r:id="rId61"/>
              </w:object>
            </w:r>
          </w:p>
        </w:tc>
      </w:tr>
      <w:tr w:rsidR="00E71F3C" w:rsidRPr="00BD6CB4" w14:paraId="673675AE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4CFE94F" w14:textId="77777777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71F3C" w:rsidRPr="00BD6CB4" w14:paraId="52A49CA0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F4D8953" w14:textId="6E77B1A8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E6F8B">
              <w:t>multiplies by 9</w:t>
            </w:r>
          </w:p>
          <w:p w14:paraId="4C9A0B52" w14:textId="5577B3D0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1E393A9" w14:textId="4716EC65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6D7EADC8" w14:textId="4BA23D9C" w:rsidR="000D6EBB" w:rsidRDefault="000D6EBB" w:rsidP="000D6EB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5 (</w:t>
      </w:r>
      <w:r w:rsidR="0077261D">
        <w:rPr>
          <w:rFonts w:ascii="Arial" w:hAnsi="Arial" w:cs="Arial"/>
          <w:sz w:val="22"/>
          <w:szCs w:val="22"/>
        </w:rPr>
        <w:t>2, 2, 2 &amp; 3 =9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1C9731C9" w14:textId="22DC06DD" w:rsidR="000D6EBB" w:rsidRDefault="000D6EBB" w:rsidP="000D6EB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results for a class test, </w:t>
      </w:r>
      <w:r w:rsidRPr="000D6EBB">
        <w:rPr>
          <w:rFonts w:ascii="Arial" w:hAnsi="Arial" w:cs="Arial"/>
          <w:position w:val="-4"/>
          <w:sz w:val="22"/>
          <w:szCs w:val="22"/>
        </w:rPr>
        <w:object w:dxaOrig="279" w:dyaOrig="260" w14:anchorId="69967375">
          <v:shape id="_x0000_i1048" type="#_x0000_t75" style="width:14pt;height:13pt" o:ole="">
            <v:imagedata r:id="rId62" o:title=""/>
          </v:shape>
          <o:OLEObject Type="Embed" ProgID="Equation.DSMT4" ShapeID="_x0000_i1048" DrawAspect="Content" ObjectID="_1660036451" r:id="rId63"/>
        </w:object>
      </w:r>
      <w:r>
        <w:rPr>
          <w:rFonts w:ascii="Arial" w:hAnsi="Arial" w:cs="Arial"/>
          <w:sz w:val="22"/>
          <w:szCs w:val="22"/>
        </w:rPr>
        <w:t xml:space="preserve">  can be modelled by a Normal Distribution given by </w:t>
      </w:r>
      <w:r w:rsidR="0077261D" w:rsidRPr="000D6EBB">
        <w:rPr>
          <w:rFonts w:ascii="Arial" w:hAnsi="Arial" w:cs="Arial"/>
          <w:position w:val="-10"/>
          <w:sz w:val="22"/>
          <w:szCs w:val="22"/>
        </w:rPr>
        <w:object w:dxaOrig="1520" w:dyaOrig="360" w14:anchorId="5E294A64">
          <v:shape id="_x0000_i1049" type="#_x0000_t75" style="width:76pt;height:18pt" o:ole="">
            <v:imagedata r:id="rId64" o:title=""/>
          </v:shape>
          <o:OLEObject Type="Embed" ProgID="Equation.DSMT4" ShapeID="_x0000_i1049" DrawAspect="Content" ObjectID="_1660036452" r:id="rId65"/>
        </w:object>
      </w:r>
      <w:r>
        <w:rPr>
          <w:rFonts w:ascii="Arial" w:hAnsi="Arial" w:cs="Arial"/>
          <w:sz w:val="22"/>
          <w:szCs w:val="22"/>
        </w:rPr>
        <w:t>.</w:t>
      </w:r>
    </w:p>
    <w:p w14:paraId="13C83614" w14:textId="1364FBAD" w:rsidR="000D6EBB" w:rsidRDefault="000D6EBB" w:rsidP="000D6EB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Determine:</w:t>
      </w:r>
    </w:p>
    <w:p w14:paraId="2417E9DA" w14:textId="1C69A276" w:rsidR="000D6EBB" w:rsidRDefault="000D6EBB" w:rsidP="000D6EBB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</w:t>
      </w:r>
      <w:r w:rsidR="00DC3222">
        <w:rPr>
          <w:rFonts w:ascii="Arial" w:hAnsi="Arial" w:cs="Arial"/>
          <w:sz w:val="22"/>
          <w:szCs w:val="22"/>
        </w:rPr>
        <w:t>7</w:t>
      </w:r>
      <w:r>
        <w:rPr>
          <w:rFonts w:ascii="Arial" w:hAnsi="Arial" w:cs="Arial"/>
          <w:sz w:val="22"/>
          <w:szCs w:val="22"/>
        </w:rPr>
        <w:t>8</w:t>
      </w:r>
      <w:r w:rsidRPr="000D6EBB">
        <w:rPr>
          <w:rFonts w:ascii="Arial" w:hAnsi="Arial" w:cs="Arial"/>
          <w:sz w:val="22"/>
          <w:szCs w:val="22"/>
          <w:vertAlign w:val="superscript"/>
        </w:rPr>
        <w:t>th</w:t>
      </w:r>
      <w:r>
        <w:rPr>
          <w:rFonts w:ascii="Arial" w:hAnsi="Arial" w:cs="Arial"/>
          <w:sz w:val="22"/>
          <w:szCs w:val="22"/>
        </w:rPr>
        <w:t xml:space="preserve"> percentile.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71F3C" w:rsidRPr="00BD6CB4" w14:paraId="7C33B102" w14:textId="77777777" w:rsidTr="0095057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60A177B" w14:textId="77777777" w:rsidR="00E71F3C" w:rsidRPr="00323B31" w:rsidRDefault="00E71F3C" w:rsidP="0095057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71F3C" w:rsidRPr="00BD6CB4" w14:paraId="6228F2CA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61A8625" w14:textId="77777777" w:rsidR="00E71F3C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299335A" w14:textId="4F891AD2" w:rsidR="00E71F3C" w:rsidRDefault="009E6F8B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59D6D403" wp14:editId="018FA6D1">
                  <wp:extent cx="4610100" cy="18161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6"/>
                          <a:srcRect b="76047"/>
                          <a:stretch/>
                        </pic:blipFill>
                        <pic:spPr bwMode="auto">
                          <a:xfrm>
                            <a:off x="0" y="0"/>
                            <a:ext cx="4610100" cy="18161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BB1E19C" w14:textId="77777777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71F3C" w:rsidRPr="00BD6CB4" w14:paraId="3D238A9E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7F71668" w14:textId="77777777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71F3C" w:rsidRPr="00BD6CB4" w14:paraId="4F525A25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789AC63" w14:textId="583BEB66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E6F8B">
              <w:t>uses inverse prob</w:t>
            </w:r>
          </w:p>
          <w:p w14:paraId="3BE15A4F" w14:textId="592EC854" w:rsidR="00E71F3C" w:rsidRPr="003857E6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E6F8B">
              <w:t>states percentile</w:t>
            </w:r>
          </w:p>
        </w:tc>
      </w:tr>
    </w:tbl>
    <w:p w14:paraId="20B2206E" w14:textId="77777777" w:rsidR="0077261D" w:rsidRPr="0077261D" w:rsidRDefault="0077261D" w:rsidP="0077261D">
      <w:pPr>
        <w:suppressAutoHyphens w:val="0"/>
        <w:rPr>
          <w:rFonts w:ascii="Arial" w:hAnsi="Arial" w:cs="Arial"/>
          <w:sz w:val="22"/>
          <w:szCs w:val="22"/>
        </w:rPr>
      </w:pPr>
    </w:p>
    <w:p w14:paraId="2580FA7D" w14:textId="6C92DECB" w:rsidR="000D6EBB" w:rsidRDefault="000D6EBB" w:rsidP="000D6EBB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 w:rsidRPr="000D6EBB">
        <w:rPr>
          <w:rFonts w:ascii="Arial" w:hAnsi="Arial" w:cs="Arial"/>
          <w:position w:val="-14"/>
          <w:sz w:val="22"/>
          <w:szCs w:val="22"/>
        </w:rPr>
        <w:object w:dxaOrig="1600" w:dyaOrig="400" w14:anchorId="42E608A6">
          <v:shape id="_x0000_i1050" type="#_x0000_t75" style="width:80pt;height:20pt" o:ole="">
            <v:imagedata r:id="rId67" o:title=""/>
          </v:shape>
          <o:OLEObject Type="Embed" ProgID="Equation.DSMT4" ShapeID="_x0000_i1050" DrawAspect="Content" ObjectID="_1660036453" r:id="rId68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597A12D9" w14:textId="1BF27DBD" w:rsidR="0077261D" w:rsidRDefault="0077261D" w:rsidP="0077261D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71F3C" w:rsidRPr="00BD6CB4" w14:paraId="281E0E09" w14:textId="77777777" w:rsidTr="0095057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E1FE195" w14:textId="77777777" w:rsidR="00E71F3C" w:rsidRPr="00323B31" w:rsidRDefault="00E71F3C" w:rsidP="0095057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71F3C" w:rsidRPr="00BD6CB4" w14:paraId="07BFC42F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40D4151" w14:textId="77777777" w:rsidR="00E71F3C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B8F964C" w14:textId="74CB808C" w:rsidR="00E71F3C" w:rsidRDefault="003857E6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E0F7C43" wp14:editId="3637D9B5">
                  <wp:extent cx="4610100" cy="179705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9"/>
                          <a:srcRect b="76298"/>
                          <a:stretch/>
                        </pic:blipFill>
                        <pic:spPr bwMode="auto">
                          <a:xfrm>
                            <a:off x="0" y="0"/>
                            <a:ext cx="4610100" cy="17970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3E859B3B" w14:textId="77777777" w:rsidR="00E71F3C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6A0F410" w14:textId="77777777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71F3C" w:rsidRPr="00BD6CB4" w14:paraId="47A3DBEB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2D605A8" w14:textId="77777777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71F3C" w:rsidRPr="00BD6CB4" w14:paraId="0EFD194C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43890B2" w14:textId="1C41B9C4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857E6">
              <w:t>uses correct parameters</w:t>
            </w:r>
          </w:p>
          <w:p w14:paraId="3914040F" w14:textId="082A5530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857E6">
              <w:t>states prob</w:t>
            </w:r>
          </w:p>
          <w:p w14:paraId="4242928E" w14:textId="17A7B772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40CE7E92" w14:textId="3FD03495" w:rsidR="0077261D" w:rsidRDefault="0077261D" w:rsidP="0077261D">
      <w:pPr>
        <w:suppressAutoHyphens w:val="0"/>
        <w:rPr>
          <w:rFonts w:ascii="Arial" w:hAnsi="Arial" w:cs="Arial"/>
          <w:sz w:val="22"/>
          <w:szCs w:val="22"/>
        </w:rPr>
      </w:pPr>
    </w:p>
    <w:p w14:paraId="317E2141" w14:textId="77777777" w:rsidR="00F73805" w:rsidRDefault="00F73805" w:rsidP="0077261D">
      <w:pPr>
        <w:suppressAutoHyphens w:val="0"/>
        <w:rPr>
          <w:rFonts w:ascii="Arial" w:hAnsi="Arial" w:cs="Arial"/>
          <w:sz w:val="22"/>
          <w:szCs w:val="22"/>
        </w:rPr>
      </w:pPr>
    </w:p>
    <w:p w14:paraId="76BCDBD4" w14:textId="464A490E" w:rsidR="0077261D" w:rsidRDefault="0077261D" w:rsidP="0077261D">
      <w:pPr>
        <w:suppressAutoHyphens w:val="0"/>
        <w:rPr>
          <w:rFonts w:ascii="Arial" w:hAnsi="Arial" w:cs="Arial"/>
          <w:sz w:val="22"/>
          <w:szCs w:val="22"/>
        </w:rPr>
      </w:pPr>
    </w:p>
    <w:p w14:paraId="2AE16D70" w14:textId="253022E1" w:rsidR="0077261D" w:rsidRDefault="0077261D" w:rsidP="0077261D">
      <w:pPr>
        <w:suppressAutoHyphens w:val="0"/>
        <w:rPr>
          <w:rFonts w:ascii="Arial" w:hAnsi="Arial" w:cs="Arial"/>
          <w:sz w:val="22"/>
          <w:szCs w:val="22"/>
        </w:rPr>
      </w:pPr>
    </w:p>
    <w:p w14:paraId="42B6C643" w14:textId="77777777" w:rsidR="0077261D" w:rsidRPr="0077261D" w:rsidRDefault="0077261D" w:rsidP="0077261D">
      <w:pPr>
        <w:suppressAutoHyphens w:val="0"/>
        <w:rPr>
          <w:rFonts w:ascii="Arial" w:hAnsi="Arial" w:cs="Arial"/>
          <w:sz w:val="22"/>
          <w:szCs w:val="22"/>
        </w:rPr>
      </w:pPr>
    </w:p>
    <w:p w14:paraId="32FB26FA" w14:textId="558FB93A" w:rsidR="000D6EBB" w:rsidRDefault="000D6EBB" w:rsidP="000D6EBB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cut</w:t>
      </w:r>
      <w:r w:rsidR="0077261D">
        <w:rPr>
          <w:rFonts w:ascii="Arial" w:hAnsi="Arial" w:cs="Arial"/>
          <w:sz w:val="22"/>
          <w:szCs w:val="22"/>
        </w:rPr>
        <w:t>-</w:t>
      </w:r>
      <w:r>
        <w:rPr>
          <w:rFonts w:ascii="Arial" w:hAnsi="Arial" w:cs="Arial"/>
          <w:sz w:val="22"/>
          <w:szCs w:val="22"/>
        </w:rPr>
        <w:t xml:space="preserve">off for an A </w:t>
      </w:r>
      <w:r w:rsidR="0077261D">
        <w:rPr>
          <w:rFonts w:ascii="Arial" w:hAnsi="Arial" w:cs="Arial"/>
          <w:sz w:val="22"/>
          <w:szCs w:val="22"/>
        </w:rPr>
        <w:t>grade given that this grade is only given to the top 20%.</w:t>
      </w:r>
    </w:p>
    <w:p w14:paraId="05C1D199" w14:textId="02268AA9" w:rsidR="0077261D" w:rsidRDefault="0077261D" w:rsidP="0077261D">
      <w:pPr>
        <w:suppressAutoHyphens w:val="0"/>
        <w:rPr>
          <w:rFonts w:ascii="Arial" w:hAnsi="Arial" w:cs="Arial"/>
          <w:sz w:val="22"/>
          <w:szCs w:val="22"/>
        </w:rPr>
      </w:pPr>
    </w:p>
    <w:p w14:paraId="1BA213BE" w14:textId="33DC2928" w:rsidR="0077261D" w:rsidRDefault="0077261D" w:rsidP="0077261D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71F3C" w:rsidRPr="00BD6CB4" w14:paraId="51920663" w14:textId="77777777" w:rsidTr="0095057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3BF6BA9" w14:textId="77777777" w:rsidR="00E71F3C" w:rsidRPr="00323B31" w:rsidRDefault="00E71F3C" w:rsidP="0095057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71F3C" w:rsidRPr="00BD6CB4" w14:paraId="202CF5ED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A0BF58E" w14:textId="34D70AAD" w:rsidR="00E71F3C" w:rsidRDefault="004C4F3D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38C16744" wp14:editId="471992C4">
                  <wp:extent cx="4610100" cy="1822450"/>
                  <wp:effectExtent l="0" t="0" r="0" b="635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0"/>
                          <a:srcRect b="75963"/>
                          <a:stretch/>
                        </pic:blipFill>
                        <pic:spPr bwMode="auto">
                          <a:xfrm>
                            <a:off x="0" y="0"/>
                            <a:ext cx="4610100" cy="18224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7D83082" w14:textId="77777777" w:rsidR="00E71F3C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BC9E8F4" w14:textId="77777777" w:rsidR="00E71F3C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BFAD0E7" w14:textId="77777777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71F3C" w:rsidRPr="00BD6CB4" w14:paraId="66316C37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7E34DED" w14:textId="77777777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71F3C" w:rsidRPr="00BD6CB4" w14:paraId="1414C1FE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1116235" w14:textId="232C07A9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B2E0C">
              <w:t xml:space="preserve">uses right tail </w:t>
            </w:r>
          </w:p>
          <w:p w14:paraId="62F15821" w14:textId="587685CF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B2E0C">
              <w:t>states cut off</w:t>
            </w:r>
          </w:p>
          <w:p w14:paraId="1C5215A3" w14:textId="5997B8EB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2023B8CD" w14:textId="15755F13" w:rsidR="0077261D" w:rsidRDefault="0077261D" w:rsidP="0077261D">
      <w:pPr>
        <w:suppressAutoHyphens w:val="0"/>
        <w:rPr>
          <w:rFonts w:ascii="Arial" w:hAnsi="Arial" w:cs="Arial"/>
          <w:sz w:val="22"/>
          <w:szCs w:val="22"/>
        </w:rPr>
      </w:pPr>
    </w:p>
    <w:p w14:paraId="52CD2422" w14:textId="71D1090C" w:rsidR="0077261D" w:rsidRDefault="0077261D" w:rsidP="0077261D">
      <w:pPr>
        <w:suppressAutoHyphens w:val="0"/>
        <w:rPr>
          <w:rFonts w:ascii="Arial" w:hAnsi="Arial" w:cs="Arial"/>
          <w:sz w:val="22"/>
          <w:szCs w:val="22"/>
        </w:rPr>
      </w:pPr>
    </w:p>
    <w:p w14:paraId="7B54F6BC" w14:textId="058A815D" w:rsidR="00F73805" w:rsidRDefault="00F73805" w:rsidP="0077261D">
      <w:pPr>
        <w:suppressAutoHyphens w:val="0"/>
        <w:rPr>
          <w:rFonts w:ascii="Arial" w:hAnsi="Arial" w:cs="Arial"/>
          <w:sz w:val="22"/>
          <w:szCs w:val="22"/>
        </w:rPr>
      </w:pPr>
    </w:p>
    <w:p w14:paraId="2D917207" w14:textId="77777777" w:rsidR="00F73805" w:rsidRDefault="00F73805" w:rsidP="0077261D">
      <w:pPr>
        <w:suppressAutoHyphens w:val="0"/>
        <w:rPr>
          <w:rFonts w:ascii="Arial" w:hAnsi="Arial" w:cs="Arial"/>
          <w:sz w:val="22"/>
          <w:szCs w:val="22"/>
        </w:rPr>
      </w:pPr>
    </w:p>
    <w:p w14:paraId="6DBFD0BF" w14:textId="77777777" w:rsidR="0077261D" w:rsidRPr="0077261D" w:rsidRDefault="0077261D" w:rsidP="0077261D">
      <w:pPr>
        <w:suppressAutoHyphens w:val="0"/>
        <w:rPr>
          <w:rFonts w:ascii="Arial" w:hAnsi="Arial" w:cs="Arial"/>
          <w:sz w:val="22"/>
          <w:szCs w:val="22"/>
        </w:rPr>
      </w:pPr>
    </w:p>
    <w:p w14:paraId="3C537097" w14:textId="72B818A9" w:rsidR="0077261D" w:rsidRDefault="0077261D" w:rsidP="000D6EBB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 second test is a Normal Distribution with a mean of 55. Given that the 58</w:t>
      </w:r>
      <w:r w:rsidRPr="0077261D">
        <w:rPr>
          <w:rFonts w:ascii="Arial" w:hAnsi="Arial" w:cs="Arial"/>
          <w:sz w:val="22"/>
          <w:szCs w:val="22"/>
          <w:vertAlign w:val="superscript"/>
        </w:rPr>
        <w:t>th</w:t>
      </w:r>
      <w:r>
        <w:rPr>
          <w:rFonts w:ascii="Arial" w:hAnsi="Arial" w:cs="Arial"/>
          <w:sz w:val="22"/>
          <w:szCs w:val="22"/>
        </w:rPr>
        <w:t xml:space="preserve"> percentile is 62, determine the standard deviation.</w:t>
      </w:r>
    </w:p>
    <w:p w14:paraId="1B96ED2E" w14:textId="5C092D9C" w:rsidR="0077261D" w:rsidRDefault="0077261D" w:rsidP="0077261D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71F3C" w:rsidRPr="00BD6CB4" w14:paraId="205AE48D" w14:textId="77777777" w:rsidTr="0095057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FFB8CF1" w14:textId="77777777" w:rsidR="00E71F3C" w:rsidRPr="00323B31" w:rsidRDefault="00E71F3C" w:rsidP="0095057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71F3C" w:rsidRPr="00BD6CB4" w14:paraId="5A20F228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9FEB762" w14:textId="77777777" w:rsidR="00E71F3C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BCE135B" w14:textId="5BD3A796" w:rsidR="00E71F3C" w:rsidRDefault="005B2E0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61D10613" wp14:editId="31259573">
                  <wp:extent cx="4610100" cy="2946400"/>
                  <wp:effectExtent l="0" t="0" r="0" b="635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1"/>
                          <a:srcRect b="61139"/>
                          <a:stretch/>
                        </pic:blipFill>
                        <pic:spPr bwMode="auto">
                          <a:xfrm>
                            <a:off x="0" y="0"/>
                            <a:ext cx="4610100" cy="29464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BC93AFD" w14:textId="77777777" w:rsidR="00E71F3C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1E8C6D8" w14:textId="77777777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71F3C" w:rsidRPr="00BD6CB4" w14:paraId="63A52700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CF6D062" w14:textId="77777777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71F3C" w:rsidRPr="00BD6CB4" w14:paraId="07FECCB0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1D61E50" w14:textId="1A00E0CD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B2E0C">
              <w:t>solves for z score</w:t>
            </w:r>
          </w:p>
          <w:p w14:paraId="1E55D1CF" w14:textId="382C8F95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B2E0C">
              <w:t>uses rule that links x and z scores</w:t>
            </w:r>
          </w:p>
          <w:p w14:paraId="5D5EB782" w14:textId="4094BF82" w:rsidR="00E71F3C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5B2E0C">
              <w:t>solves for standard dev</w:t>
            </w:r>
          </w:p>
          <w:p w14:paraId="15B2D0BE" w14:textId="09E32589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672797B4" w14:textId="4ECE8E62" w:rsidR="00F73805" w:rsidRDefault="00F7380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5392249" w14:textId="77F28729" w:rsidR="0077261D" w:rsidRDefault="00F73805" w:rsidP="0077261D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6 (</w:t>
      </w:r>
      <w:r w:rsidR="0006584D">
        <w:rPr>
          <w:rFonts w:ascii="Arial" w:hAnsi="Arial" w:cs="Arial"/>
          <w:sz w:val="22"/>
          <w:szCs w:val="22"/>
        </w:rPr>
        <w:t>3, 3, 3, 2 &amp; 2 =13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38AB69B" w14:textId="246BB1B3" w:rsidR="00F73805" w:rsidRDefault="00F73805" w:rsidP="0077261D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time it takes to be served at a supermarket checkout, </w:t>
      </w:r>
      <w:r w:rsidRPr="00F73805">
        <w:rPr>
          <w:rFonts w:ascii="Arial" w:hAnsi="Arial" w:cs="Arial"/>
          <w:position w:val="-4"/>
          <w:sz w:val="22"/>
          <w:szCs w:val="22"/>
        </w:rPr>
        <w:object w:dxaOrig="279" w:dyaOrig="260" w14:anchorId="2DE7A255">
          <v:shape id="_x0000_i1051" type="#_x0000_t75" style="width:14pt;height:13pt" o:ole="">
            <v:imagedata r:id="rId72" o:title=""/>
          </v:shape>
          <o:OLEObject Type="Embed" ProgID="Equation.DSMT4" ShapeID="_x0000_i1051" DrawAspect="Content" ObjectID="_1660036454" r:id="rId73"/>
        </w:object>
      </w:r>
      <w:r>
        <w:rPr>
          <w:rFonts w:ascii="Arial" w:hAnsi="Arial" w:cs="Arial"/>
          <w:sz w:val="22"/>
          <w:szCs w:val="22"/>
        </w:rPr>
        <w:t xml:space="preserve"> seconds, can be modelled by a normal distribution as follows </w:t>
      </w:r>
      <w:r w:rsidRPr="00F73805">
        <w:rPr>
          <w:rFonts w:ascii="Arial" w:hAnsi="Arial" w:cs="Arial"/>
          <w:position w:val="-16"/>
          <w:sz w:val="22"/>
          <w:szCs w:val="22"/>
        </w:rPr>
        <w:object w:dxaOrig="1680" w:dyaOrig="440" w14:anchorId="75E3B79A">
          <v:shape id="_x0000_i1052" type="#_x0000_t75" style="width:84pt;height:22pt" o:ole="">
            <v:imagedata r:id="rId74" o:title=""/>
          </v:shape>
          <o:OLEObject Type="Embed" ProgID="Equation.DSMT4" ShapeID="_x0000_i1052" DrawAspect="Content" ObjectID="_1660036455" r:id="rId75"/>
        </w:object>
      </w:r>
      <w:r>
        <w:rPr>
          <w:rFonts w:ascii="Arial" w:hAnsi="Arial" w:cs="Arial"/>
          <w:sz w:val="22"/>
          <w:szCs w:val="22"/>
        </w:rPr>
        <w:t xml:space="preserve"> seconds. The assistant at the check out is paid according to the following scheme.</w:t>
      </w:r>
    </w:p>
    <w:p w14:paraId="528CEAF4" w14:textId="77777777" w:rsidR="0006584D" w:rsidRDefault="0006584D" w:rsidP="0077261D">
      <w:pPr>
        <w:suppressAutoHyphens w:val="0"/>
        <w:rPr>
          <w:rFonts w:ascii="Arial" w:hAnsi="Arial" w:cs="Arial"/>
          <w:sz w:val="22"/>
          <w:szCs w:val="22"/>
        </w:rPr>
      </w:pPr>
    </w:p>
    <w:p w14:paraId="3DFECA9D" w14:textId="77777777" w:rsidR="00F73805" w:rsidRDefault="00F73805" w:rsidP="0077261D">
      <w:pPr>
        <w:suppressAutoHyphens w:val="0"/>
        <w:rPr>
          <w:rFonts w:ascii="Arial" w:hAnsi="Arial" w:cs="Arial"/>
          <w:sz w:val="22"/>
          <w:szCs w:val="22"/>
        </w:rPr>
      </w:pPr>
    </w:p>
    <w:p w14:paraId="48F33F9B" w14:textId="36DC0097" w:rsidR="0077261D" w:rsidRDefault="0077261D" w:rsidP="0077261D">
      <w:pPr>
        <w:suppressAutoHyphens w:val="0"/>
        <w:rPr>
          <w:rFonts w:ascii="Arial" w:hAnsi="Arial" w:cs="Arial"/>
          <w:sz w:val="22"/>
          <w:szCs w:val="22"/>
        </w:rPr>
      </w:pPr>
    </w:p>
    <w:p w14:paraId="310F6E2F" w14:textId="7E7234B7" w:rsidR="0077261D" w:rsidRDefault="0006584D" w:rsidP="0006584D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Fill in the probability line of the above table rounded to three decimal places.</w:t>
      </w:r>
    </w:p>
    <w:tbl>
      <w:tblPr>
        <w:tblW w:w="10632" w:type="dxa"/>
        <w:tblInd w:w="-2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632"/>
      </w:tblGrid>
      <w:tr w:rsidR="00E71F3C" w:rsidRPr="00BD6CB4" w14:paraId="0CD96AE8" w14:textId="77777777" w:rsidTr="0095057C">
        <w:trPr>
          <w:trHeight w:val="47"/>
        </w:trPr>
        <w:tc>
          <w:tcPr>
            <w:tcW w:w="10632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74E95E6" w14:textId="77777777" w:rsidR="00E71F3C" w:rsidRPr="00323B31" w:rsidRDefault="00E71F3C" w:rsidP="0095057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71F3C" w:rsidRPr="00BD6CB4" w14:paraId="1060E5DE" w14:textId="77777777" w:rsidTr="0095057C">
        <w:tc>
          <w:tcPr>
            <w:tcW w:w="10632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661"/>
              <w:gridCol w:w="1661"/>
              <w:gridCol w:w="1661"/>
              <w:gridCol w:w="1661"/>
              <w:gridCol w:w="1662"/>
              <w:gridCol w:w="1662"/>
            </w:tblGrid>
            <w:tr w:rsidR="0095057C" w14:paraId="5F6190BC" w14:textId="77777777" w:rsidTr="0095057C">
              <w:tc>
                <w:tcPr>
                  <w:tcW w:w="1661" w:type="dxa"/>
                </w:tcPr>
                <w:p w14:paraId="03CE5A16" w14:textId="77777777" w:rsidR="0095057C" w:rsidRDefault="0095057C" w:rsidP="0095057C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Time served</w:t>
                  </w:r>
                </w:p>
                <w:p w14:paraId="1E62B631" w14:textId="77777777" w:rsidR="0095057C" w:rsidRDefault="0095057C" w:rsidP="0095057C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In seconds</w:t>
                  </w:r>
                </w:p>
              </w:tc>
              <w:tc>
                <w:tcPr>
                  <w:tcW w:w="1661" w:type="dxa"/>
                </w:tcPr>
                <w:p w14:paraId="4BF4321E" w14:textId="77777777" w:rsidR="0095057C" w:rsidRDefault="0095057C" w:rsidP="0095057C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F73805">
                    <w:rPr>
                      <w:rFonts w:ascii="Arial" w:hAnsi="Arial" w:cs="Arial"/>
                      <w:position w:val="-6"/>
                      <w:sz w:val="22"/>
                      <w:szCs w:val="22"/>
                    </w:rPr>
                    <w:object w:dxaOrig="1100" w:dyaOrig="279" w14:anchorId="0B3D4557">
                      <v:shape id="_x0000_i1053" type="#_x0000_t75" style="width:55pt;height:14pt" o:ole="">
                        <v:imagedata r:id="rId76" o:title=""/>
                      </v:shape>
                      <o:OLEObject Type="Embed" ProgID="Equation.DSMT4" ShapeID="_x0000_i1053" DrawAspect="Content" ObjectID="_1660036456" r:id="rId77"/>
                    </w:object>
                  </w:r>
                  <w:r>
                    <w:rPr>
                      <w:rFonts w:ascii="Arial" w:hAnsi="Arial" w:cs="Arial"/>
                      <w:sz w:val="22"/>
                      <w:szCs w:val="22"/>
                    </w:rPr>
                    <w:t xml:space="preserve"> </w:t>
                  </w:r>
                </w:p>
              </w:tc>
              <w:tc>
                <w:tcPr>
                  <w:tcW w:w="1661" w:type="dxa"/>
                </w:tcPr>
                <w:p w14:paraId="72338B34" w14:textId="77777777" w:rsidR="0095057C" w:rsidRDefault="0095057C" w:rsidP="0095057C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F73805">
                    <w:rPr>
                      <w:rFonts w:ascii="Arial" w:hAnsi="Arial" w:cs="Arial"/>
                      <w:position w:val="-6"/>
                      <w:sz w:val="22"/>
                      <w:szCs w:val="22"/>
                    </w:rPr>
                    <w:object w:dxaOrig="1219" w:dyaOrig="279" w14:anchorId="4899CB15">
                      <v:shape id="_x0000_i1054" type="#_x0000_t75" style="width:61pt;height:14pt" o:ole="">
                        <v:imagedata r:id="rId78" o:title=""/>
                      </v:shape>
                      <o:OLEObject Type="Embed" ProgID="Equation.DSMT4" ShapeID="_x0000_i1054" DrawAspect="Content" ObjectID="_1660036457" r:id="rId79"/>
                    </w:object>
                  </w:r>
                  <w:r>
                    <w:rPr>
                      <w:rFonts w:ascii="Arial" w:hAnsi="Arial" w:cs="Arial"/>
                      <w:sz w:val="22"/>
                      <w:szCs w:val="22"/>
                    </w:rPr>
                    <w:t xml:space="preserve"> </w:t>
                  </w:r>
                </w:p>
              </w:tc>
              <w:tc>
                <w:tcPr>
                  <w:tcW w:w="1661" w:type="dxa"/>
                </w:tcPr>
                <w:p w14:paraId="3E702FB8" w14:textId="77777777" w:rsidR="0095057C" w:rsidRDefault="0095057C" w:rsidP="0095057C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F73805">
                    <w:rPr>
                      <w:rFonts w:ascii="Arial" w:hAnsi="Arial" w:cs="Arial"/>
                      <w:position w:val="-6"/>
                      <w:sz w:val="22"/>
                      <w:szCs w:val="22"/>
                    </w:rPr>
                    <w:object w:dxaOrig="1320" w:dyaOrig="279" w14:anchorId="4F10D279">
                      <v:shape id="_x0000_i1055" type="#_x0000_t75" style="width:66pt;height:14pt" o:ole="">
                        <v:imagedata r:id="rId80" o:title=""/>
                      </v:shape>
                      <o:OLEObject Type="Embed" ProgID="Equation.DSMT4" ShapeID="_x0000_i1055" DrawAspect="Content" ObjectID="_1660036458" r:id="rId81"/>
                    </w:object>
                  </w:r>
                  <w:r>
                    <w:rPr>
                      <w:rFonts w:ascii="Arial" w:hAnsi="Arial" w:cs="Arial"/>
                      <w:sz w:val="22"/>
                      <w:szCs w:val="22"/>
                    </w:rPr>
                    <w:t xml:space="preserve"> </w:t>
                  </w:r>
                </w:p>
              </w:tc>
              <w:tc>
                <w:tcPr>
                  <w:tcW w:w="1662" w:type="dxa"/>
                </w:tcPr>
                <w:p w14:paraId="70E379FC" w14:textId="77777777" w:rsidR="0095057C" w:rsidRDefault="0095057C" w:rsidP="0095057C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F73805">
                    <w:rPr>
                      <w:rFonts w:ascii="Arial" w:hAnsi="Arial" w:cs="Arial"/>
                      <w:position w:val="-6"/>
                      <w:sz w:val="22"/>
                      <w:szCs w:val="22"/>
                    </w:rPr>
                    <w:object w:dxaOrig="1440" w:dyaOrig="279" w14:anchorId="536750BC">
                      <v:shape id="_x0000_i1056" type="#_x0000_t75" style="width:1in;height:14pt" o:ole="">
                        <v:imagedata r:id="rId82" o:title=""/>
                      </v:shape>
                      <o:OLEObject Type="Embed" ProgID="Equation.DSMT4" ShapeID="_x0000_i1056" DrawAspect="Content" ObjectID="_1660036459" r:id="rId83"/>
                    </w:object>
                  </w:r>
                  <w:r>
                    <w:rPr>
                      <w:rFonts w:ascii="Arial" w:hAnsi="Arial" w:cs="Arial"/>
                      <w:sz w:val="22"/>
                      <w:szCs w:val="22"/>
                    </w:rPr>
                    <w:t xml:space="preserve"> </w:t>
                  </w:r>
                </w:p>
              </w:tc>
              <w:tc>
                <w:tcPr>
                  <w:tcW w:w="1662" w:type="dxa"/>
                </w:tcPr>
                <w:p w14:paraId="61CBB813" w14:textId="77777777" w:rsidR="0095057C" w:rsidRDefault="0095057C" w:rsidP="0095057C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F73805">
                    <w:rPr>
                      <w:rFonts w:ascii="Arial" w:hAnsi="Arial" w:cs="Arial"/>
                      <w:position w:val="-6"/>
                      <w:sz w:val="22"/>
                      <w:szCs w:val="22"/>
                    </w:rPr>
                    <w:object w:dxaOrig="880" w:dyaOrig="279" w14:anchorId="3D9121E6">
                      <v:shape id="_x0000_i1057" type="#_x0000_t75" style="width:44pt;height:14pt" o:ole="">
                        <v:imagedata r:id="rId84" o:title=""/>
                      </v:shape>
                      <o:OLEObject Type="Embed" ProgID="Equation.DSMT4" ShapeID="_x0000_i1057" DrawAspect="Content" ObjectID="_1660036460" r:id="rId85"/>
                    </w:object>
                  </w:r>
                  <w:r>
                    <w:rPr>
                      <w:rFonts w:ascii="Arial" w:hAnsi="Arial" w:cs="Arial"/>
                      <w:sz w:val="22"/>
                      <w:szCs w:val="22"/>
                    </w:rPr>
                    <w:t xml:space="preserve"> </w:t>
                  </w:r>
                </w:p>
              </w:tc>
            </w:tr>
            <w:tr w:rsidR="0095057C" w14:paraId="08A73AEB" w14:textId="77777777" w:rsidTr="0095057C">
              <w:tc>
                <w:tcPr>
                  <w:tcW w:w="1661" w:type="dxa"/>
                </w:tcPr>
                <w:p w14:paraId="3CFA625A" w14:textId="77777777" w:rsidR="0095057C" w:rsidRDefault="0095057C" w:rsidP="0095057C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Payment $P</w:t>
                  </w:r>
                </w:p>
              </w:tc>
              <w:tc>
                <w:tcPr>
                  <w:tcW w:w="1661" w:type="dxa"/>
                </w:tcPr>
                <w:p w14:paraId="6C9BD94E" w14:textId="77777777" w:rsidR="0095057C" w:rsidRDefault="0095057C" w:rsidP="0095057C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$5</w:t>
                  </w:r>
                </w:p>
              </w:tc>
              <w:tc>
                <w:tcPr>
                  <w:tcW w:w="1661" w:type="dxa"/>
                </w:tcPr>
                <w:p w14:paraId="31EC7189" w14:textId="77777777" w:rsidR="0095057C" w:rsidRDefault="0095057C" w:rsidP="0095057C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$7</w:t>
                  </w:r>
                </w:p>
              </w:tc>
              <w:tc>
                <w:tcPr>
                  <w:tcW w:w="1661" w:type="dxa"/>
                </w:tcPr>
                <w:p w14:paraId="56CC5355" w14:textId="77777777" w:rsidR="0095057C" w:rsidRDefault="0095057C" w:rsidP="0095057C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$12</w:t>
                  </w:r>
                </w:p>
              </w:tc>
              <w:tc>
                <w:tcPr>
                  <w:tcW w:w="1662" w:type="dxa"/>
                </w:tcPr>
                <w:p w14:paraId="77A5D76A" w14:textId="77777777" w:rsidR="0095057C" w:rsidRDefault="0095057C" w:rsidP="0095057C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$15</w:t>
                  </w:r>
                </w:p>
              </w:tc>
              <w:tc>
                <w:tcPr>
                  <w:tcW w:w="1662" w:type="dxa"/>
                </w:tcPr>
                <w:p w14:paraId="30460128" w14:textId="77777777" w:rsidR="0095057C" w:rsidRDefault="0095057C" w:rsidP="0095057C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$18</w:t>
                  </w:r>
                </w:p>
              </w:tc>
            </w:tr>
            <w:tr w:rsidR="0095057C" w14:paraId="503896BD" w14:textId="77777777" w:rsidTr="0095057C">
              <w:tc>
                <w:tcPr>
                  <w:tcW w:w="1661" w:type="dxa"/>
                </w:tcPr>
                <w:p w14:paraId="128C059E" w14:textId="77777777" w:rsidR="0095057C" w:rsidRDefault="0095057C" w:rsidP="0095057C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Probability</w:t>
                  </w:r>
                </w:p>
                <w:p w14:paraId="20C03360" w14:textId="77777777" w:rsidR="0095057C" w:rsidRDefault="0095057C" w:rsidP="0095057C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To 4 decimal places</w:t>
                  </w:r>
                </w:p>
              </w:tc>
              <w:tc>
                <w:tcPr>
                  <w:tcW w:w="1661" w:type="dxa"/>
                </w:tcPr>
                <w:p w14:paraId="087FAD77" w14:textId="77777777" w:rsidR="0095057C" w:rsidRDefault="0095057C" w:rsidP="0095057C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0.0114</w:t>
                  </w:r>
                </w:p>
                <w:p w14:paraId="252E5B90" w14:textId="77777777" w:rsidR="0095057C" w:rsidRDefault="0095057C" w:rsidP="0095057C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Or</w:t>
                  </w:r>
                </w:p>
                <w:p w14:paraId="7E7B7907" w14:textId="77777777" w:rsidR="0095057C" w:rsidRDefault="0095057C" w:rsidP="0095057C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0.0117</w:t>
                  </w:r>
                </w:p>
              </w:tc>
              <w:tc>
                <w:tcPr>
                  <w:tcW w:w="1661" w:type="dxa"/>
                </w:tcPr>
                <w:p w14:paraId="61DEF9F3" w14:textId="77777777" w:rsidR="0095057C" w:rsidRDefault="0095057C" w:rsidP="0095057C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0.0642</w:t>
                  </w:r>
                </w:p>
              </w:tc>
              <w:tc>
                <w:tcPr>
                  <w:tcW w:w="1661" w:type="dxa"/>
                </w:tcPr>
                <w:p w14:paraId="4227DB95" w14:textId="77777777" w:rsidR="0095057C" w:rsidRDefault="0095057C" w:rsidP="0095057C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0.8655</w:t>
                  </w:r>
                </w:p>
              </w:tc>
              <w:tc>
                <w:tcPr>
                  <w:tcW w:w="1662" w:type="dxa"/>
                </w:tcPr>
                <w:p w14:paraId="0E1FCA15" w14:textId="77777777" w:rsidR="0095057C" w:rsidRDefault="0095057C" w:rsidP="0095057C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0.0580</w:t>
                  </w:r>
                </w:p>
              </w:tc>
              <w:tc>
                <w:tcPr>
                  <w:tcW w:w="1662" w:type="dxa"/>
                </w:tcPr>
                <w:p w14:paraId="74985121" w14:textId="77777777" w:rsidR="0095057C" w:rsidRDefault="0095057C" w:rsidP="0095057C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0.0006</w:t>
                  </w:r>
                </w:p>
                <w:p w14:paraId="126D6676" w14:textId="77777777" w:rsidR="0095057C" w:rsidRDefault="0095057C" w:rsidP="0095057C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Or</w:t>
                  </w:r>
                </w:p>
                <w:p w14:paraId="0A007FEE" w14:textId="77777777" w:rsidR="0095057C" w:rsidRDefault="0095057C" w:rsidP="0095057C">
                  <w:pPr>
                    <w:suppressAutoHyphens w:val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0.0009</w:t>
                  </w:r>
                </w:p>
              </w:tc>
            </w:tr>
          </w:tbl>
          <w:p w14:paraId="0BE6EB4D" w14:textId="77777777" w:rsidR="00E71F3C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4DD921C" w14:textId="77777777" w:rsidR="00E71F3C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33B0B4C" w14:textId="77777777" w:rsidR="00E71F3C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B2D3541" w14:textId="77777777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71F3C" w:rsidRPr="00BD6CB4" w14:paraId="0F79EE20" w14:textId="77777777" w:rsidTr="0095057C">
        <w:tc>
          <w:tcPr>
            <w:tcW w:w="10632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05F34CF" w14:textId="77777777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71F3C" w:rsidRPr="00BD6CB4" w14:paraId="620ED334" w14:textId="77777777" w:rsidTr="0095057C">
        <w:tc>
          <w:tcPr>
            <w:tcW w:w="10632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3B0FE17" w14:textId="61E012F0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5057C">
              <w:t>contains two correct probs</w:t>
            </w:r>
          </w:p>
          <w:p w14:paraId="4810A899" w14:textId="3BC4574B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5057C">
              <w:t>contains five correct</w:t>
            </w:r>
            <w:r w:rsidR="00622987">
              <w:t xml:space="preserve"> probs</w:t>
            </w:r>
          </w:p>
          <w:p w14:paraId="4220D32B" w14:textId="1DAA3A5A" w:rsidR="00E71F3C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622987">
              <w:t xml:space="preserve">all probs rounded to </w:t>
            </w:r>
            <w:r w:rsidR="00C46015">
              <w:t xml:space="preserve">3 or </w:t>
            </w:r>
            <w:bookmarkStart w:id="0" w:name="_GoBack"/>
            <w:bookmarkEnd w:id="0"/>
            <w:r w:rsidR="00622987">
              <w:t xml:space="preserve">4 </w:t>
            </w:r>
            <w:proofErr w:type="spellStart"/>
            <w:r w:rsidR="00622987">
              <w:t>dp</w:t>
            </w:r>
            <w:proofErr w:type="spellEnd"/>
          </w:p>
          <w:p w14:paraId="0051ED72" w14:textId="61BBA9C2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7E5D4717" w14:textId="549CF39F" w:rsidR="0006584D" w:rsidRDefault="0006584D" w:rsidP="0006584D">
      <w:pPr>
        <w:suppressAutoHyphens w:val="0"/>
        <w:rPr>
          <w:rFonts w:ascii="Arial" w:hAnsi="Arial" w:cs="Arial"/>
          <w:sz w:val="22"/>
          <w:szCs w:val="22"/>
        </w:rPr>
      </w:pPr>
    </w:p>
    <w:p w14:paraId="243AFA26" w14:textId="77777777" w:rsidR="0006584D" w:rsidRPr="0006584D" w:rsidRDefault="0006584D" w:rsidP="0006584D">
      <w:pPr>
        <w:suppressAutoHyphens w:val="0"/>
        <w:rPr>
          <w:rFonts w:ascii="Arial" w:hAnsi="Arial" w:cs="Arial"/>
          <w:sz w:val="22"/>
          <w:szCs w:val="22"/>
        </w:rPr>
      </w:pPr>
    </w:p>
    <w:p w14:paraId="2FF4E7B3" w14:textId="3AFB9CBF" w:rsidR="0006584D" w:rsidRPr="00C60418" w:rsidRDefault="0006584D" w:rsidP="0006584D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expected payment </w:t>
      </w:r>
      <w:r w:rsidRPr="0006584D">
        <w:rPr>
          <w:rFonts w:ascii="Arial" w:hAnsi="Arial" w:cs="Arial"/>
          <w:position w:val="-14"/>
          <w:sz w:val="22"/>
          <w:szCs w:val="22"/>
        </w:rPr>
        <w:object w:dxaOrig="620" w:dyaOrig="400" w14:anchorId="26187CF6">
          <v:shape id="_x0000_i1058" type="#_x0000_t75" style="width:31pt;height:20pt" o:ole="">
            <v:imagedata r:id="rId86" o:title=""/>
          </v:shape>
          <o:OLEObject Type="Embed" ProgID="Equation.DSMT4" ShapeID="_x0000_i1058" DrawAspect="Content" ObjectID="_1660036461" r:id="rId87"/>
        </w:object>
      </w:r>
      <w:r>
        <w:rPr>
          <w:rFonts w:ascii="Arial" w:hAnsi="Arial" w:cs="Arial"/>
          <w:sz w:val="22"/>
          <w:szCs w:val="22"/>
        </w:rPr>
        <w:t xml:space="preserve"> showing full working.</w:t>
      </w:r>
    </w:p>
    <w:p w14:paraId="6C1398CF" w14:textId="46DA408C" w:rsidR="0006584D" w:rsidRDefault="0006584D" w:rsidP="0006584D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71F3C" w:rsidRPr="00BD6CB4" w14:paraId="5B8ADC64" w14:textId="77777777" w:rsidTr="0095057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B98448E" w14:textId="77777777" w:rsidR="00E71F3C" w:rsidRPr="00323B31" w:rsidRDefault="00E71F3C" w:rsidP="0095057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71F3C" w:rsidRPr="00BD6CB4" w14:paraId="7868B8FE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935DC3D" w14:textId="77777777" w:rsidR="00E71F3C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24F104A" w14:textId="723F67E4" w:rsidR="00E71F3C" w:rsidRDefault="00DB7D3F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DB7D3F">
              <w:rPr>
                <w:rFonts w:cs="Arial"/>
                <w:position w:val="-6"/>
                <w:szCs w:val="22"/>
                <w:lang w:val="en-US"/>
              </w:rPr>
              <w:object w:dxaOrig="7000" w:dyaOrig="279" w14:anchorId="3B8BDB9A">
                <v:shape id="_x0000_i1059" type="#_x0000_t75" style="width:350pt;height:14pt" o:ole="">
                  <v:imagedata r:id="rId88" o:title=""/>
                </v:shape>
                <o:OLEObject Type="Embed" ProgID="Equation.DSMT4" ShapeID="_x0000_i1059" DrawAspect="Content" ObjectID="_1660036462" r:id="rId89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4E30B1BC" w14:textId="77777777" w:rsidR="00E71F3C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D1F64BF" w14:textId="77777777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71F3C" w:rsidRPr="00BD6CB4" w14:paraId="31A3D2EF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48DDEA9" w14:textId="77777777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71F3C" w:rsidRPr="00BD6CB4" w14:paraId="3C9BF1D1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4DFF6FC" w14:textId="5F3D5F1A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B7D3F">
              <w:t>shows sum of products</w:t>
            </w:r>
          </w:p>
          <w:p w14:paraId="4F130B6C" w14:textId="3246B87D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B7D3F">
              <w:t>uses 5 products</w:t>
            </w:r>
          </w:p>
          <w:p w14:paraId="28A9FB0A" w14:textId="7D9BC22F" w:rsidR="00E71F3C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DB7D3F">
              <w:t xml:space="preserve">determines mean (accept different values of probs) </w:t>
            </w:r>
            <w:r w:rsidR="00C60418">
              <w:t>(</w:t>
            </w:r>
            <w:r w:rsidR="008C4907">
              <w:t>2</w:t>
            </w:r>
            <w:r w:rsidR="00C60418">
              <w:t xml:space="preserve"> mark</w:t>
            </w:r>
            <w:r w:rsidR="008C4907">
              <w:t>s</w:t>
            </w:r>
            <w:r w:rsidR="00C60418">
              <w:t xml:space="preserve"> for answer only)</w:t>
            </w:r>
          </w:p>
          <w:p w14:paraId="1C106914" w14:textId="05818314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305434FA" w14:textId="77777777" w:rsidR="0006584D" w:rsidRPr="0006584D" w:rsidRDefault="0006584D" w:rsidP="0006584D">
      <w:pPr>
        <w:suppressAutoHyphens w:val="0"/>
        <w:rPr>
          <w:rFonts w:ascii="Arial" w:hAnsi="Arial" w:cs="Arial"/>
          <w:sz w:val="22"/>
          <w:szCs w:val="22"/>
        </w:rPr>
      </w:pPr>
    </w:p>
    <w:p w14:paraId="723215FE" w14:textId="3375F77C" w:rsidR="0006584D" w:rsidRPr="00C60418" w:rsidRDefault="0006584D" w:rsidP="0006584D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variance of the payment  </w:t>
      </w:r>
      <w:r w:rsidRPr="0006584D">
        <w:rPr>
          <w:rFonts w:ascii="Arial" w:hAnsi="Arial" w:cs="Arial"/>
          <w:position w:val="-14"/>
          <w:sz w:val="22"/>
          <w:szCs w:val="22"/>
        </w:rPr>
        <w:object w:dxaOrig="800" w:dyaOrig="400" w14:anchorId="5E884A9D">
          <v:shape id="_x0000_i1060" type="#_x0000_t75" style="width:40pt;height:20pt" o:ole="">
            <v:imagedata r:id="rId90" o:title=""/>
          </v:shape>
          <o:OLEObject Type="Embed" ProgID="Equation.DSMT4" ShapeID="_x0000_i1060" DrawAspect="Content" ObjectID="_1660036463" r:id="rId91"/>
        </w:object>
      </w:r>
      <w:r>
        <w:rPr>
          <w:rFonts w:ascii="Arial" w:hAnsi="Arial" w:cs="Arial"/>
          <w:sz w:val="22"/>
          <w:szCs w:val="22"/>
        </w:rPr>
        <w:t xml:space="preserve"> showing full working.</w:t>
      </w:r>
    </w:p>
    <w:p w14:paraId="5F1EA438" w14:textId="358EF121" w:rsidR="0006584D" w:rsidRDefault="0006584D" w:rsidP="0006584D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10774" w:type="dxa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74"/>
      </w:tblGrid>
      <w:tr w:rsidR="00E71F3C" w:rsidRPr="00BD6CB4" w14:paraId="78C1A739" w14:textId="77777777" w:rsidTr="00C60418">
        <w:trPr>
          <w:trHeight w:val="47"/>
        </w:trPr>
        <w:tc>
          <w:tcPr>
            <w:tcW w:w="10774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B1BE8DF" w14:textId="77777777" w:rsidR="00E71F3C" w:rsidRPr="00323B31" w:rsidRDefault="00E71F3C" w:rsidP="0095057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71F3C" w:rsidRPr="00BD6CB4" w14:paraId="78B09976" w14:textId="77777777" w:rsidTr="00C60418">
        <w:tc>
          <w:tcPr>
            <w:tcW w:w="10774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8392B6C" w14:textId="77777777" w:rsidR="00E71F3C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4438F80" w14:textId="3D191DEE" w:rsidR="00E71F3C" w:rsidRDefault="00C60418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C60418">
              <w:rPr>
                <w:rFonts w:cs="Arial"/>
                <w:position w:val="-32"/>
                <w:szCs w:val="22"/>
                <w:lang w:val="en-US"/>
              </w:rPr>
              <w:object w:dxaOrig="9859" w:dyaOrig="760" w14:anchorId="27842567">
                <v:shape id="_x0000_i1061" type="#_x0000_t75" style="width:493pt;height:38pt" o:ole="">
                  <v:imagedata r:id="rId92" o:title=""/>
                </v:shape>
                <o:OLEObject Type="Embed" ProgID="Equation.DSMT4" ShapeID="_x0000_i1061" DrawAspect="Content" ObjectID="_1660036464" r:id="rId93"/>
              </w:object>
            </w:r>
          </w:p>
          <w:p w14:paraId="1CFEDEA8" w14:textId="77777777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71F3C" w:rsidRPr="00BD6CB4" w14:paraId="4C50C95B" w14:textId="77777777" w:rsidTr="00C60418">
        <w:tc>
          <w:tcPr>
            <w:tcW w:w="10774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9FC3A2E" w14:textId="77777777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71F3C" w:rsidRPr="00BD6CB4" w14:paraId="43D17C86" w14:textId="77777777" w:rsidTr="00C60418">
        <w:tc>
          <w:tcPr>
            <w:tcW w:w="10774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2498F4F" w14:textId="4384FC5D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60418">
              <w:t>uses mean from b in calc</w:t>
            </w:r>
          </w:p>
          <w:p w14:paraId="6B0BAF13" w14:textId="5C978BBE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60418">
              <w:t>uses correct sum of terms</w:t>
            </w:r>
          </w:p>
          <w:p w14:paraId="3A4862E4" w14:textId="1C6ECA11" w:rsidR="00E71F3C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C60418">
              <w:t>determines variance (</w:t>
            </w:r>
            <w:r w:rsidR="008C4907">
              <w:t>2</w:t>
            </w:r>
            <w:r w:rsidR="00C60418">
              <w:t xml:space="preserve"> mark</w:t>
            </w:r>
            <w:r w:rsidR="008C4907">
              <w:t>s</w:t>
            </w:r>
            <w:r w:rsidR="00C60418">
              <w:t xml:space="preserve"> for answer only)</w:t>
            </w:r>
          </w:p>
          <w:p w14:paraId="06068964" w14:textId="61B917F6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47C55156" w14:textId="77CE1B9E" w:rsidR="0006584D" w:rsidRDefault="0006584D" w:rsidP="0006584D">
      <w:pPr>
        <w:suppressAutoHyphens w:val="0"/>
        <w:rPr>
          <w:rFonts w:ascii="Arial" w:hAnsi="Arial" w:cs="Arial"/>
          <w:sz w:val="22"/>
          <w:szCs w:val="22"/>
        </w:rPr>
      </w:pPr>
    </w:p>
    <w:p w14:paraId="39067243" w14:textId="475A438A" w:rsidR="0006584D" w:rsidRDefault="0006584D" w:rsidP="0006584D">
      <w:pPr>
        <w:suppressAutoHyphens w:val="0"/>
        <w:rPr>
          <w:rFonts w:ascii="Arial" w:hAnsi="Arial" w:cs="Arial"/>
          <w:sz w:val="22"/>
          <w:szCs w:val="22"/>
        </w:rPr>
      </w:pPr>
    </w:p>
    <w:p w14:paraId="6CDDDEBF" w14:textId="16B72885" w:rsidR="0006584D" w:rsidRDefault="0006584D" w:rsidP="0006584D">
      <w:pPr>
        <w:suppressAutoHyphens w:val="0"/>
        <w:rPr>
          <w:rFonts w:ascii="Arial" w:hAnsi="Arial" w:cs="Arial"/>
          <w:sz w:val="22"/>
          <w:szCs w:val="22"/>
        </w:rPr>
      </w:pPr>
    </w:p>
    <w:p w14:paraId="0B9A35C9" w14:textId="77777777" w:rsidR="0006584D" w:rsidRPr="0006584D" w:rsidRDefault="0006584D" w:rsidP="0006584D">
      <w:pPr>
        <w:suppressAutoHyphens w:val="0"/>
        <w:rPr>
          <w:rFonts w:ascii="Arial" w:hAnsi="Arial" w:cs="Arial"/>
          <w:sz w:val="22"/>
          <w:szCs w:val="22"/>
        </w:rPr>
      </w:pPr>
    </w:p>
    <w:p w14:paraId="14E51B57" w14:textId="360E0DBA" w:rsidR="0006584D" w:rsidRDefault="0006584D" w:rsidP="0006584D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f the payments were all increased by 30% and a bonus of $2 added to each category, determine the new mean and standard deviation.</w:t>
      </w:r>
    </w:p>
    <w:p w14:paraId="54316AC4" w14:textId="0071C8AE" w:rsidR="0006584D" w:rsidRDefault="0006584D" w:rsidP="0006584D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71F3C" w:rsidRPr="00BD6CB4" w14:paraId="3FCA33E2" w14:textId="77777777" w:rsidTr="0095057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E03B883" w14:textId="77777777" w:rsidR="00E71F3C" w:rsidRPr="00323B31" w:rsidRDefault="00E71F3C" w:rsidP="0095057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71F3C" w:rsidRPr="00BD6CB4" w14:paraId="1387F23B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B354B14" w14:textId="77777777" w:rsidR="00E71F3C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68E2045" w14:textId="7510B320" w:rsidR="00E71F3C" w:rsidRDefault="00A82A58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1CB4CF02" wp14:editId="6F4F7F0A">
                  <wp:extent cx="4610100" cy="263525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4"/>
                          <a:srcRect b="65243"/>
                          <a:stretch/>
                        </pic:blipFill>
                        <pic:spPr bwMode="auto">
                          <a:xfrm>
                            <a:off x="0" y="0"/>
                            <a:ext cx="4610100" cy="26352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578E763" w14:textId="77777777" w:rsidR="00E71F3C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A517F28" w14:textId="77777777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71F3C" w:rsidRPr="00BD6CB4" w14:paraId="698096CD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1648CF6" w14:textId="77777777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71F3C" w:rsidRPr="00BD6CB4" w14:paraId="0BB1B495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52623B9" w14:textId="082A718C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A82A58">
              <w:t>determines new mean</w:t>
            </w:r>
          </w:p>
          <w:p w14:paraId="23351D3E" w14:textId="21D56663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A82A58">
              <w:t>determines new standard deviation</w:t>
            </w:r>
          </w:p>
          <w:p w14:paraId="34CF31AE" w14:textId="57C99712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282C7103" w14:textId="4BF8439A" w:rsidR="0006584D" w:rsidRDefault="0006584D" w:rsidP="0006584D">
      <w:pPr>
        <w:suppressAutoHyphens w:val="0"/>
        <w:rPr>
          <w:rFonts w:ascii="Arial" w:hAnsi="Arial" w:cs="Arial"/>
          <w:sz w:val="22"/>
          <w:szCs w:val="22"/>
        </w:rPr>
      </w:pPr>
    </w:p>
    <w:p w14:paraId="0E46432D" w14:textId="388BD76F" w:rsidR="0006584D" w:rsidRDefault="0006584D" w:rsidP="0006584D">
      <w:pPr>
        <w:suppressAutoHyphens w:val="0"/>
        <w:rPr>
          <w:rFonts w:ascii="Arial" w:hAnsi="Arial" w:cs="Arial"/>
          <w:sz w:val="22"/>
          <w:szCs w:val="22"/>
        </w:rPr>
      </w:pPr>
    </w:p>
    <w:p w14:paraId="67D49F1B" w14:textId="62E8AA38" w:rsidR="0006584D" w:rsidRDefault="0006584D" w:rsidP="0006584D">
      <w:pPr>
        <w:suppressAutoHyphens w:val="0"/>
        <w:rPr>
          <w:rFonts w:ascii="Arial" w:hAnsi="Arial" w:cs="Arial"/>
          <w:sz w:val="22"/>
          <w:szCs w:val="22"/>
        </w:rPr>
      </w:pPr>
    </w:p>
    <w:p w14:paraId="12D71744" w14:textId="60A434E9" w:rsidR="0006584D" w:rsidRDefault="0006584D" w:rsidP="0006584D">
      <w:pPr>
        <w:suppressAutoHyphens w:val="0"/>
        <w:rPr>
          <w:rFonts w:ascii="Arial" w:hAnsi="Arial" w:cs="Arial"/>
          <w:sz w:val="22"/>
          <w:szCs w:val="22"/>
        </w:rPr>
      </w:pPr>
    </w:p>
    <w:p w14:paraId="168ECB1A" w14:textId="77777777" w:rsidR="0006584D" w:rsidRPr="0006584D" w:rsidRDefault="0006584D" w:rsidP="0006584D">
      <w:pPr>
        <w:suppressAutoHyphens w:val="0"/>
        <w:rPr>
          <w:rFonts w:ascii="Arial" w:hAnsi="Arial" w:cs="Arial"/>
          <w:sz w:val="22"/>
          <w:szCs w:val="22"/>
        </w:rPr>
      </w:pPr>
    </w:p>
    <w:p w14:paraId="6C2FE4DF" w14:textId="14DC7325" w:rsidR="0006584D" w:rsidRPr="0006584D" w:rsidRDefault="0006584D" w:rsidP="0006584D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Explain a limitation of the Normal distribution model and show a calculation to support this.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71F3C" w:rsidRPr="00BD6CB4" w14:paraId="4A8B0460" w14:textId="77777777" w:rsidTr="0095057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DF4270D" w14:textId="77777777" w:rsidR="00E71F3C" w:rsidRPr="00323B31" w:rsidRDefault="00E71F3C" w:rsidP="0095057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71F3C" w:rsidRPr="00BD6CB4" w14:paraId="2B41450F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233AB05" w14:textId="77777777" w:rsidR="00E71F3C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334B7FC" w14:textId="5DEEEF23" w:rsidR="00E71F3C" w:rsidRDefault="00A82A58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 xml:space="preserve">Model allows negative times </w:t>
            </w:r>
          </w:p>
          <w:p w14:paraId="32590602" w14:textId="0C7BE4CF" w:rsidR="00A82A58" w:rsidRDefault="00A82A58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A82A58">
              <w:rPr>
                <w:rFonts w:cs="Arial"/>
                <w:position w:val="-10"/>
                <w:szCs w:val="22"/>
                <w:lang w:val="en-US"/>
              </w:rPr>
              <w:object w:dxaOrig="2320" w:dyaOrig="320" w14:anchorId="2EC0F604">
                <v:shape id="_x0000_i1062" type="#_x0000_t75" style="width:116pt;height:16pt" o:ole="">
                  <v:imagedata r:id="rId95" o:title=""/>
                </v:shape>
                <o:OLEObject Type="Embed" ProgID="Equation.DSMT4" ShapeID="_x0000_i1062" DrawAspect="Content" ObjectID="_1660036465" r:id="rId96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3882F7DE" w14:textId="77777777" w:rsidR="00E71F3C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36BD7C4" w14:textId="77777777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71F3C" w:rsidRPr="00BD6CB4" w14:paraId="4B5DEE61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203158A" w14:textId="77777777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71F3C" w:rsidRPr="00BD6CB4" w14:paraId="048D60B9" w14:textId="77777777" w:rsidTr="0095057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D8ECF43" w14:textId="3AB52DA0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A82A58">
              <w:t>mentions negative</w:t>
            </w:r>
            <w:r w:rsidR="004C5164">
              <w:t xml:space="preserve"> times </w:t>
            </w:r>
          </w:p>
          <w:p w14:paraId="1AB22DE2" w14:textId="6AC520C8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C5164">
              <w:t>states a positive prob that time is less than zero</w:t>
            </w:r>
          </w:p>
          <w:p w14:paraId="7D74CA9A" w14:textId="08058D94" w:rsidR="00E71F3C" w:rsidRPr="00BD6CB4" w:rsidRDefault="00E71F3C" w:rsidP="0095057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5D7038E4" w14:textId="77777777" w:rsidR="0077261D" w:rsidRPr="0077261D" w:rsidRDefault="0077261D" w:rsidP="0077261D">
      <w:pPr>
        <w:suppressAutoHyphens w:val="0"/>
        <w:rPr>
          <w:rFonts w:ascii="Arial" w:hAnsi="Arial" w:cs="Arial"/>
          <w:sz w:val="22"/>
          <w:szCs w:val="22"/>
        </w:rPr>
      </w:pPr>
    </w:p>
    <w:sectPr w:rsidR="0077261D" w:rsidRPr="0077261D" w:rsidSect="00C50199">
      <w:headerReference w:type="default" r:id="rId97"/>
      <w:footerReference w:type="default" r:id="rId98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B1869D5" w14:textId="77777777" w:rsidR="00F11743" w:rsidRDefault="00F11743" w:rsidP="001037DD">
      <w:r>
        <w:separator/>
      </w:r>
    </w:p>
  </w:endnote>
  <w:endnote w:type="continuationSeparator" w:id="0">
    <w:p w14:paraId="2FBC953F" w14:textId="77777777" w:rsidR="00F11743" w:rsidRDefault="00F11743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A82A58" w:rsidRDefault="00A82A58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A82A58" w:rsidRDefault="00A82A5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EF02F82" w14:textId="77777777" w:rsidR="00F11743" w:rsidRDefault="00F11743" w:rsidP="001037DD">
      <w:r>
        <w:separator/>
      </w:r>
    </w:p>
  </w:footnote>
  <w:footnote w:type="continuationSeparator" w:id="0">
    <w:p w14:paraId="5D0B1002" w14:textId="77777777" w:rsidR="00F11743" w:rsidRDefault="00F11743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5AC1DC9" w14:textId="3D88BC44" w:rsidR="00A82A58" w:rsidRDefault="00A82A58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A82A58" w:rsidRDefault="00A82A58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6352C9"/>
    <w:multiLevelType w:val="hybridMultilevel"/>
    <w:tmpl w:val="813EC1A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B30E25"/>
    <w:multiLevelType w:val="hybridMultilevel"/>
    <w:tmpl w:val="537881B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FC40BE"/>
    <w:multiLevelType w:val="hybridMultilevel"/>
    <w:tmpl w:val="9F62EC6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0361041"/>
    <w:multiLevelType w:val="hybridMultilevel"/>
    <w:tmpl w:val="6A4070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B370D00"/>
    <w:multiLevelType w:val="hybridMultilevel"/>
    <w:tmpl w:val="5B1CD73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DE44C9A"/>
    <w:multiLevelType w:val="hybridMultilevel"/>
    <w:tmpl w:val="A6BE512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E79176D"/>
    <w:multiLevelType w:val="hybridMultilevel"/>
    <w:tmpl w:val="DE725FC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0747AD5"/>
    <w:multiLevelType w:val="hybridMultilevel"/>
    <w:tmpl w:val="B26698C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3697B9F"/>
    <w:multiLevelType w:val="hybridMultilevel"/>
    <w:tmpl w:val="537881B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9384DF2"/>
    <w:multiLevelType w:val="hybridMultilevel"/>
    <w:tmpl w:val="7E5E790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F486B07"/>
    <w:multiLevelType w:val="hybridMultilevel"/>
    <w:tmpl w:val="403A4C3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7"/>
  </w:num>
  <w:num w:numId="4">
    <w:abstractNumId w:val="0"/>
  </w:num>
  <w:num w:numId="5">
    <w:abstractNumId w:val="5"/>
  </w:num>
  <w:num w:numId="6">
    <w:abstractNumId w:val="9"/>
  </w:num>
  <w:num w:numId="7">
    <w:abstractNumId w:val="8"/>
  </w:num>
  <w:num w:numId="8">
    <w:abstractNumId w:val="10"/>
  </w:num>
  <w:num w:numId="9">
    <w:abstractNumId w:val="6"/>
  </w:num>
  <w:num w:numId="10">
    <w:abstractNumId w:val="3"/>
  </w:num>
  <w:num w:numId="11">
    <w:abstractNumId w:val="1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26D2D"/>
    <w:rsid w:val="00031CDE"/>
    <w:rsid w:val="00032B87"/>
    <w:rsid w:val="00035004"/>
    <w:rsid w:val="0003778D"/>
    <w:rsid w:val="0004229C"/>
    <w:rsid w:val="00044869"/>
    <w:rsid w:val="00052AE1"/>
    <w:rsid w:val="000613D6"/>
    <w:rsid w:val="00061902"/>
    <w:rsid w:val="0006327F"/>
    <w:rsid w:val="000643BE"/>
    <w:rsid w:val="0006584D"/>
    <w:rsid w:val="00072092"/>
    <w:rsid w:val="00077CA5"/>
    <w:rsid w:val="0008610B"/>
    <w:rsid w:val="00094D56"/>
    <w:rsid w:val="000A24ED"/>
    <w:rsid w:val="000A3251"/>
    <w:rsid w:val="000A62D4"/>
    <w:rsid w:val="000D10A5"/>
    <w:rsid w:val="000D11BE"/>
    <w:rsid w:val="000D6EBB"/>
    <w:rsid w:val="000E40F2"/>
    <w:rsid w:val="000F4F02"/>
    <w:rsid w:val="000F5C75"/>
    <w:rsid w:val="0010102D"/>
    <w:rsid w:val="001037DD"/>
    <w:rsid w:val="00107C6F"/>
    <w:rsid w:val="00121978"/>
    <w:rsid w:val="001267E0"/>
    <w:rsid w:val="00131E4F"/>
    <w:rsid w:val="00132551"/>
    <w:rsid w:val="00146DFF"/>
    <w:rsid w:val="001524C3"/>
    <w:rsid w:val="00167866"/>
    <w:rsid w:val="00170754"/>
    <w:rsid w:val="00172885"/>
    <w:rsid w:val="00182DCB"/>
    <w:rsid w:val="001A0530"/>
    <w:rsid w:val="001A6915"/>
    <w:rsid w:val="001A711C"/>
    <w:rsid w:val="001A7A57"/>
    <w:rsid w:val="001B085E"/>
    <w:rsid w:val="001C2556"/>
    <w:rsid w:val="001D2A28"/>
    <w:rsid w:val="001D392C"/>
    <w:rsid w:val="001E7A4C"/>
    <w:rsid w:val="00202370"/>
    <w:rsid w:val="00205015"/>
    <w:rsid w:val="00205132"/>
    <w:rsid w:val="00206F23"/>
    <w:rsid w:val="0021415B"/>
    <w:rsid w:val="0021427B"/>
    <w:rsid w:val="00220BA2"/>
    <w:rsid w:val="002252D6"/>
    <w:rsid w:val="00225664"/>
    <w:rsid w:val="002268FB"/>
    <w:rsid w:val="00240631"/>
    <w:rsid w:val="002437E3"/>
    <w:rsid w:val="002454C5"/>
    <w:rsid w:val="00254F85"/>
    <w:rsid w:val="00255A81"/>
    <w:rsid w:val="002605ED"/>
    <w:rsid w:val="00260D31"/>
    <w:rsid w:val="002675DB"/>
    <w:rsid w:val="002678D5"/>
    <w:rsid w:val="00270B0F"/>
    <w:rsid w:val="002829F1"/>
    <w:rsid w:val="00286054"/>
    <w:rsid w:val="00286AD8"/>
    <w:rsid w:val="002871C0"/>
    <w:rsid w:val="002A0DA3"/>
    <w:rsid w:val="002A530D"/>
    <w:rsid w:val="002A6E2D"/>
    <w:rsid w:val="002B494D"/>
    <w:rsid w:val="002B5A0E"/>
    <w:rsid w:val="002C324A"/>
    <w:rsid w:val="002D3851"/>
    <w:rsid w:val="002D4890"/>
    <w:rsid w:val="002E1470"/>
    <w:rsid w:val="002F2999"/>
    <w:rsid w:val="002F6A3F"/>
    <w:rsid w:val="00303603"/>
    <w:rsid w:val="0031008A"/>
    <w:rsid w:val="00312DB6"/>
    <w:rsid w:val="003171E3"/>
    <w:rsid w:val="00334620"/>
    <w:rsid w:val="0035413C"/>
    <w:rsid w:val="00366F6F"/>
    <w:rsid w:val="00373198"/>
    <w:rsid w:val="00374B05"/>
    <w:rsid w:val="0038354D"/>
    <w:rsid w:val="003837BA"/>
    <w:rsid w:val="00384C50"/>
    <w:rsid w:val="003857E6"/>
    <w:rsid w:val="00386FE4"/>
    <w:rsid w:val="0039576C"/>
    <w:rsid w:val="0039795F"/>
    <w:rsid w:val="003A1354"/>
    <w:rsid w:val="003A1703"/>
    <w:rsid w:val="003D3BBA"/>
    <w:rsid w:val="003D57F2"/>
    <w:rsid w:val="003D583E"/>
    <w:rsid w:val="003D5E3E"/>
    <w:rsid w:val="003D72C4"/>
    <w:rsid w:val="003E00AA"/>
    <w:rsid w:val="003E3256"/>
    <w:rsid w:val="003E4AB2"/>
    <w:rsid w:val="003F43E5"/>
    <w:rsid w:val="003F52BE"/>
    <w:rsid w:val="003F7D09"/>
    <w:rsid w:val="00406F3E"/>
    <w:rsid w:val="00410D51"/>
    <w:rsid w:val="00416292"/>
    <w:rsid w:val="00424A72"/>
    <w:rsid w:val="004258D7"/>
    <w:rsid w:val="004272C1"/>
    <w:rsid w:val="00430284"/>
    <w:rsid w:val="0045152D"/>
    <w:rsid w:val="004661C8"/>
    <w:rsid w:val="00473F79"/>
    <w:rsid w:val="00483A62"/>
    <w:rsid w:val="004865C4"/>
    <w:rsid w:val="004876E3"/>
    <w:rsid w:val="00493385"/>
    <w:rsid w:val="004A1A08"/>
    <w:rsid w:val="004A77A6"/>
    <w:rsid w:val="004B089B"/>
    <w:rsid w:val="004B24DA"/>
    <w:rsid w:val="004B4244"/>
    <w:rsid w:val="004C4F3D"/>
    <w:rsid w:val="004C5164"/>
    <w:rsid w:val="004C6CF5"/>
    <w:rsid w:val="004D2794"/>
    <w:rsid w:val="004D5E49"/>
    <w:rsid w:val="004E60A7"/>
    <w:rsid w:val="004F0CAC"/>
    <w:rsid w:val="004F4BC8"/>
    <w:rsid w:val="00504E47"/>
    <w:rsid w:val="00505098"/>
    <w:rsid w:val="00512FAE"/>
    <w:rsid w:val="0051653C"/>
    <w:rsid w:val="00517A5E"/>
    <w:rsid w:val="0053172A"/>
    <w:rsid w:val="0053208E"/>
    <w:rsid w:val="00534653"/>
    <w:rsid w:val="00536CD3"/>
    <w:rsid w:val="00543834"/>
    <w:rsid w:val="00565C18"/>
    <w:rsid w:val="0057000E"/>
    <w:rsid w:val="005A366A"/>
    <w:rsid w:val="005B2E0C"/>
    <w:rsid w:val="005B716C"/>
    <w:rsid w:val="005C2002"/>
    <w:rsid w:val="005C4BEB"/>
    <w:rsid w:val="005D07C7"/>
    <w:rsid w:val="005D1801"/>
    <w:rsid w:val="005D1C08"/>
    <w:rsid w:val="005D3D86"/>
    <w:rsid w:val="005E21B6"/>
    <w:rsid w:val="005F533F"/>
    <w:rsid w:val="00601487"/>
    <w:rsid w:val="0060499E"/>
    <w:rsid w:val="006147BD"/>
    <w:rsid w:val="00622987"/>
    <w:rsid w:val="006346D8"/>
    <w:rsid w:val="00634B87"/>
    <w:rsid w:val="0064488F"/>
    <w:rsid w:val="0065198A"/>
    <w:rsid w:val="00654382"/>
    <w:rsid w:val="00675306"/>
    <w:rsid w:val="00696923"/>
    <w:rsid w:val="006A0DB8"/>
    <w:rsid w:val="006B5B2F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F2C24"/>
    <w:rsid w:val="0072279D"/>
    <w:rsid w:val="007249FC"/>
    <w:rsid w:val="00726294"/>
    <w:rsid w:val="00726992"/>
    <w:rsid w:val="00736B77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6DC5"/>
    <w:rsid w:val="0077261D"/>
    <w:rsid w:val="00786A4D"/>
    <w:rsid w:val="00786B9E"/>
    <w:rsid w:val="00787FDA"/>
    <w:rsid w:val="007909A3"/>
    <w:rsid w:val="00796C8D"/>
    <w:rsid w:val="00797D52"/>
    <w:rsid w:val="007A25BE"/>
    <w:rsid w:val="007B1EDE"/>
    <w:rsid w:val="007C6D47"/>
    <w:rsid w:val="007D3382"/>
    <w:rsid w:val="007D4761"/>
    <w:rsid w:val="007E63D6"/>
    <w:rsid w:val="007F1C0F"/>
    <w:rsid w:val="007F2679"/>
    <w:rsid w:val="007F4778"/>
    <w:rsid w:val="007F4A0A"/>
    <w:rsid w:val="0080270D"/>
    <w:rsid w:val="008041CE"/>
    <w:rsid w:val="00804BED"/>
    <w:rsid w:val="0080526B"/>
    <w:rsid w:val="00807368"/>
    <w:rsid w:val="00812406"/>
    <w:rsid w:val="008127E8"/>
    <w:rsid w:val="00821281"/>
    <w:rsid w:val="00824793"/>
    <w:rsid w:val="008275B0"/>
    <w:rsid w:val="00832A73"/>
    <w:rsid w:val="008402EB"/>
    <w:rsid w:val="00842EA1"/>
    <w:rsid w:val="00846DE9"/>
    <w:rsid w:val="00850DB2"/>
    <w:rsid w:val="00856846"/>
    <w:rsid w:val="00863D37"/>
    <w:rsid w:val="00870197"/>
    <w:rsid w:val="00871B20"/>
    <w:rsid w:val="00873257"/>
    <w:rsid w:val="00875E1C"/>
    <w:rsid w:val="00876801"/>
    <w:rsid w:val="008A17D3"/>
    <w:rsid w:val="008A29F1"/>
    <w:rsid w:val="008A77B4"/>
    <w:rsid w:val="008B021E"/>
    <w:rsid w:val="008B1907"/>
    <w:rsid w:val="008B6CBB"/>
    <w:rsid w:val="008C0B4A"/>
    <w:rsid w:val="008C36AC"/>
    <w:rsid w:val="008C4907"/>
    <w:rsid w:val="008D1CEE"/>
    <w:rsid w:val="008D3DBE"/>
    <w:rsid w:val="008E7D7F"/>
    <w:rsid w:val="00914BA5"/>
    <w:rsid w:val="009233A3"/>
    <w:rsid w:val="009314BF"/>
    <w:rsid w:val="00932757"/>
    <w:rsid w:val="0095057C"/>
    <w:rsid w:val="00952693"/>
    <w:rsid w:val="009639F5"/>
    <w:rsid w:val="00973F4D"/>
    <w:rsid w:val="0097488B"/>
    <w:rsid w:val="0097592A"/>
    <w:rsid w:val="00987A60"/>
    <w:rsid w:val="009B1419"/>
    <w:rsid w:val="009B3883"/>
    <w:rsid w:val="009B631A"/>
    <w:rsid w:val="009D1898"/>
    <w:rsid w:val="009D3CA9"/>
    <w:rsid w:val="009D4A0D"/>
    <w:rsid w:val="009E4F74"/>
    <w:rsid w:val="009E6F8B"/>
    <w:rsid w:val="009F1169"/>
    <w:rsid w:val="009F327E"/>
    <w:rsid w:val="009F5074"/>
    <w:rsid w:val="00A01B56"/>
    <w:rsid w:val="00A12695"/>
    <w:rsid w:val="00A13CF9"/>
    <w:rsid w:val="00A14844"/>
    <w:rsid w:val="00A17E15"/>
    <w:rsid w:val="00A209EA"/>
    <w:rsid w:val="00A330E8"/>
    <w:rsid w:val="00A36C87"/>
    <w:rsid w:val="00A3784C"/>
    <w:rsid w:val="00A40B6D"/>
    <w:rsid w:val="00A545EA"/>
    <w:rsid w:val="00A57771"/>
    <w:rsid w:val="00A57F83"/>
    <w:rsid w:val="00A63B48"/>
    <w:rsid w:val="00A65AA4"/>
    <w:rsid w:val="00A80E6B"/>
    <w:rsid w:val="00A82A58"/>
    <w:rsid w:val="00A83D37"/>
    <w:rsid w:val="00AA6F6E"/>
    <w:rsid w:val="00AB12C3"/>
    <w:rsid w:val="00AB4CE6"/>
    <w:rsid w:val="00AC0EC1"/>
    <w:rsid w:val="00AC0F55"/>
    <w:rsid w:val="00AC594C"/>
    <w:rsid w:val="00AD14FD"/>
    <w:rsid w:val="00AD6DF3"/>
    <w:rsid w:val="00AE2A7D"/>
    <w:rsid w:val="00AE3024"/>
    <w:rsid w:val="00AE7610"/>
    <w:rsid w:val="00AF0025"/>
    <w:rsid w:val="00AF68CA"/>
    <w:rsid w:val="00AF785B"/>
    <w:rsid w:val="00B06853"/>
    <w:rsid w:val="00B07B40"/>
    <w:rsid w:val="00B16624"/>
    <w:rsid w:val="00B20080"/>
    <w:rsid w:val="00B23CBA"/>
    <w:rsid w:val="00B251E5"/>
    <w:rsid w:val="00B3622C"/>
    <w:rsid w:val="00B43082"/>
    <w:rsid w:val="00B45380"/>
    <w:rsid w:val="00B456E8"/>
    <w:rsid w:val="00B513E1"/>
    <w:rsid w:val="00B52C51"/>
    <w:rsid w:val="00B54CA2"/>
    <w:rsid w:val="00B56348"/>
    <w:rsid w:val="00B6557E"/>
    <w:rsid w:val="00B66F8E"/>
    <w:rsid w:val="00B70464"/>
    <w:rsid w:val="00B70F20"/>
    <w:rsid w:val="00B772D7"/>
    <w:rsid w:val="00B92C45"/>
    <w:rsid w:val="00B940B1"/>
    <w:rsid w:val="00B94B3C"/>
    <w:rsid w:val="00BA32BD"/>
    <w:rsid w:val="00BA3471"/>
    <w:rsid w:val="00BA4708"/>
    <w:rsid w:val="00BB0A13"/>
    <w:rsid w:val="00BB6B47"/>
    <w:rsid w:val="00BD16A8"/>
    <w:rsid w:val="00BE709D"/>
    <w:rsid w:val="00C01C0F"/>
    <w:rsid w:val="00C01E11"/>
    <w:rsid w:val="00C06024"/>
    <w:rsid w:val="00C143D2"/>
    <w:rsid w:val="00C22B39"/>
    <w:rsid w:val="00C35305"/>
    <w:rsid w:val="00C410C9"/>
    <w:rsid w:val="00C41629"/>
    <w:rsid w:val="00C46015"/>
    <w:rsid w:val="00C50199"/>
    <w:rsid w:val="00C53B8C"/>
    <w:rsid w:val="00C54504"/>
    <w:rsid w:val="00C60418"/>
    <w:rsid w:val="00C63779"/>
    <w:rsid w:val="00C71B79"/>
    <w:rsid w:val="00C75768"/>
    <w:rsid w:val="00C80614"/>
    <w:rsid w:val="00C818D3"/>
    <w:rsid w:val="00C910CC"/>
    <w:rsid w:val="00C95106"/>
    <w:rsid w:val="00CB357C"/>
    <w:rsid w:val="00CB3A8A"/>
    <w:rsid w:val="00CB3CDE"/>
    <w:rsid w:val="00CC5F32"/>
    <w:rsid w:val="00CC6002"/>
    <w:rsid w:val="00CC7572"/>
    <w:rsid w:val="00CD3E0B"/>
    <w:rsid w:val="00CD4934"/>
    <w:rsid w:val="00CE1634"/>
    <w:rsid w:val="00CF475B"/>
    <w:rsid w:val="00D0152A"/>
    <w:rsid w:val="00D0446C"/>
    <w:rsid w:val="00D04F9F"/>
    <w:rsid w:val="00D10FCC"/>
    <w:rsid w:val="00D111FB"/>
    <w:rsid w:val="00D121F9"/>
    <w:rsid w:val="00D13D3C"/>
    <w:rsid w:val="00D179E8"/>
    <w:rsid w:val="00D231D4"/>
    <w:rsid w:val="00D27699"/>
    <w:rsid w:val="00D51D76"/>
    <w:rsid w:val="00D62706"/>
    <w:rsid w:val="00D7197A"/>
    <w:rsid w:val="00D741BB"/>
    <w:rsid w:val="00D75950"/>
    <w:rsid w:val="00D8107A"/>
    <w:rsid w:val="00D825EA"/>
    <w:rsid w:val="00D83879"/>
    <w:rsid w:val="00D87DD4"/>
    <w:rsid w:val="00D90B73"/>
    <w:rsid w:val="00D91F08"/>
    <w:rsid w:val="00D93DD4"/>
    <w:rsid w:val="00DA1C28"/>
    <w:rsid w:val="00DA2BB6"/>
    <w:rsid w:val="00DA6A49"/>
    <w:rsid w:val="00DB17DB"/>
    <w:rsid w:val="00DB3924"/>
    <w:rsid w:val="00DB556A"/>
    <w:rsid w:val="00DB5ADB"/>
    <w:rsid w:val="00DB7D3F"/>
    <w:rsid w:val="00DC16BB"/>
    <w:rsid w:val="00DC2AE1"/>
    <w:rsid w:val="00DC3222"/>
    <w:rsid w:val="00E26193"/>
    <w:rsid w:val="00E30EF4"/>
    <w:rsid w:val="00E34583"/>
    <w:rsid w:val="00E3635C"/>
    <w:rsid w:val="00E52752"/>
    <w:rsid w:val="00E71C4B"/>
    <w:rsid w:val="00E71F3C"/>
    <w:rsid w:val="00E73055"/>
    <w:rsid w:val="00E73F4F"/>
    <w:rsid w:val="00EA33CA"/>
    <w:rsid w:val="00EC6DCD"/>
    <w:rsid w:val="00ED2025"/>
    <w:rsid w:val="00EE22E6"/>
    <w:rsid w:val="00EF6D80"/>
    <w:rsid w:val="00F023A2"/>
    <w:rsid w:val="00F03206"/>
    <w:rsid w:val="00F0609C"/>
    <w:rsid w:val="00F07073"/>
    <w:rsid w:val="00F11743"/>
    <w:rsid w:val="00F158DB"/>
    <w:rsid w:val="00F17DF2"/>
    <w:rsid w:val="00F24CD1"/>
    <w:rsid w:val="00F25E59"/>
    <w:rsid w:val="00F3117E"/>
    <w:rsid w:val="00F33324"/>
    <w:rsid w:val="00F36AC2"/>
    <w:rsid w:val="00F428CD"/>
    <w:rsid w:val="00F43CE4"/>
    <w:rsid w:val="00F5574B"/>
    <w:rsid w:val="00F624C5"/>
    <w:rsid w:val="00F73234"/>
    <w:rsid w:val="00F73805"/>
    <w:rsid w:val="00F752DB"/>
    <w:rsid w:val="00F76E6C"/>
    <w:rsid w:val="00F82211"/>
    <w:rsid w:val="00FA23F5"/>
    <w:rsid w:val="00FA4688"/>
    <w:rsid w:val="00FB1448"/>
    <w:rsid w:val="00FB7E21"/>
    <w:rsid w:val="00FC0DAC"/>
    <w:rsid w:val="00FC2B14"/>
    <w:rsid w:val="00FD6C08"/>
    <w:rsid w:val="00FE1EED"/>
    <w:rsid w:val="00FE4CCA"/>
    <w:rsid w:val="00FF0F01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5.bin"/><Relationship Id="rId68" Type="http://schemas.openxmlformats.org/officeDocument/2006/relationships/oleObject" Target="embeddings/oleObject27.bin"/><Relationship Id="rId76" Type="http://schemas.openxmlformats.org/officeDocument/2006/relationships/image" Target="media/image40.wmf"/><Relationship Id="rId84" Type="http://schemas.openxmlformats.org/officeDocument/2006/relationships/image" Target="media/image44.wmf"/><Relationship Id="rId89" Type="http://schemas.openxmlformats.org/officeDocument/2006/relationships/oleObject" Target="embeddings/oleObject36.bin"/><Relationship Id="rId97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image" Target="media/image37.png"/><Relationship Id="rId92" Type="http://schemas.openxmlformats.org/officeDocument/2006/relationships/image" Target="media/image48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53" Type="http://schemas.openxmlformats.org/officeDocument/2006/relationships/image" Target="media/image25.png"/><Relationship Id="rId58" Type="http://schemas.openxmlformats.org/officeDocument/2006/relationships/image" Target="media/image29.wmf"/><Relationship Id="rId66" Type="http://schemas.openxmlformats.org/officeDocument/2006/relationships/image" Target="media/image33.png"/><Relationship Id="rId74" Type="http://schemas.openxmlformats.org/officeDocument/2006/relationships/image" Target="media/image39.wmf"/><Relationship Id="rId79" Type="http://schemas.openxmlformats.org/officeDocument/2006/relationships/oleObject" Target="embeddings/oleObject31.bin"/><Relationship Id="rId87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4.bin"/><Relationship Id="rId82" Type="http://schemas.openxmlformats.org/officeDocument/2006/relationships/image" Target="media/image43.wmf"/><Relationship Id="rId90" Type="http://schemas.openxmlformats.org/officeDocument/2006/relationships/image" Target="media/image47.wmf"/><Relationship Id="rId95" Type="http://schemas.openxmlformats.org/officeDocument/2006/relationships/image" Target="media/image50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png"/><Relationship Id="rId35" Type="http://schemas.openxmlformats.org/officeDocument/2006/relationships/image" Target="media/image15.w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56" Type="http://schemas.openxmlformats.org/officeDocument/2006/relationships/image" Target="media/image27.png"/><Relationship Id="rId64" Type="http://schemas.openxmlformats.org/officeDocument/2006/relationships/image" Target="media/image32.wmf"/><Relationship Id="rId69" Type="http://schemas.openxmlformats.org/officeDocument/2006/relationships/image" Target="media/image35.png"/><Relationship Id="rId77" Type="http://schemas.openxmlformats.org/officeDocument/2006/relationships/oleObject" Target="embeddings/oleObject30.bin"/><Relationship Id="rId100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image" Target="media/image38.wmf"/><Relationship Id="rId80" Type="http://schemas.openxmlformats.org/officeDocument/2006/relationships/image" Target="media/image42.wmf"/><Relationship Id="rId85" Type="http://schemas.openxmlformats.org/officeDocument/2006/relationships/oleObject" Target="embeddings/oleObject34.bin"/><Relationship Id="rId93" Type="http://schemas.openxmlformats.org/officeDocument/2006/relationships/oleObject" Target="embeddings/oleObject38.bin"/><Relationship Id="rId98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3.bin"/><Relationship Id="rId67" Type="http://schemas.openxmlformats.org/officeDocument/2006/relationships/image" Target="media/image3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image" Target="media/image31.wmf"/><Relationship Id="rId70" Type="http://schemas.openxmlformats.org/officeDocument/2006/relationships/image" Target="media/image36.png"/><Relationship Id="rId75" Type="http://schemas.openxmlformats.org/officeDocument/2006/relationships/oleObject" Target="embeddings/oleObject29.bin"/><Relationship Id="rId83" Type="http://schemas.openxmlformats.org/officeDocument/2006/relationships/oleObject" Target="embeddings/oleObject33.bin"/><Relationship Id="rId88" Type="http://schemas.openxmlformats.org/officeDocument/2006/relationships/image" Target="media/image46.wmf"/><Relationship Id="rId91" Type="http://schemas.openxmlformats.org/officeDocument/2006/relationships/oleObject" Target="embeddings/oleObject37.bin"/><Relationship Id="rId96" Type="http://schemas.openxmlformats.org/officeDocument/2006/relationships/oleObject" Target="embeddings/oleObject3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8.png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image" Target="media/image20.png"/><Relationship Id="rId52" Type="http://schemas.openxmlformats.org/officeDocument/2006/relationships/oleObject" Target="embeddings/oleObject21.bin"/><Relationship Id="rId60" Type="http://schemas.openxmlformats.org/officeDocument/2006/relationships/image" Target="media/image30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28.bin"/><Relationship Id="rId78" Type="http://schemas.openxmlformats.org/officeDocument/2006/relationships/image" Target="media/image41.wmf"/><Relationship Id="rId81" Type="http://schemas.openxmlformats.org/officeDocument/2006/relationships/oleObject" Target="embeddings/oleObject32.bin"/><Relationship Id="rId86" Type="http://schemas.openxmlformats.org/officeDocument/2006/relationships/image" Target="media/image45.wmf"/><Relationship Id="rId94" Type="http://schemas.openxmlformats.org/officeDocument/2006/relationships/image" Target="media/image49.png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3484CE1-1944-4BF4-B325-B32FA71E18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36</TotalTime>
  <Pages>10</Pages>
  <Words>892</Words>
  <Characters>5090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59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24</cp:revision>
  <cp:lastPrinted>2020-07-28T03:30:00Z</cp:lastPrinted>
  <dcterms:created xsi:type="dcterms:W3CDTF">2020-08-14T01:32:00Z</dcterms:created>
  <dcterms:modified xsi:type="dcterms:W3CDTF">2020-08-27T0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